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3753C3" w14:textId="77777777" w:rsidR="00D776C8" w:rsidRDefault="00D776C8">
      <w:pPr>
        <w:pStyle w:val="PlainText"/>
        <w:jc w:val="center"/>
        <w:rPr>
          <w:i/>
          <w:sz w:val="36"/>
        </w:rPr>
      </w:pPr>
    </w:p>
    <w:p w14:paraId="79952C30" w14:textId="77777777" w:rsidR="00D776C8" w:rsidRDefault="00364E60" w:rsidP="00D776C8">
      <w:pPr>
        <w:pStyle w:val="PlainText"/>
        <w:jc w:val="center"/>
        <w:outlineLvl w:val="0"/>
        <w:rPr>
          <w:i/>
          <w:sz w:val="36"/>
        </w:rPr>
      </w:pPr>
      <w:r>
        <w:rPr>
          <w:i/>
          <w:sz w:val="36"/>
        </w:rPr>
        <w:t>LIGO Laboratory / LIGO Scientific Collaboration</w:t>
      </w:r>
    </w:p>
    <w:p w14:paraId="6ACD3129" w14:textId="77777777" w:rsidR="00D776C8" w:rsidRDefault="00D776C8">
      <w:pPr>
        <w:pStyle w:val="PlainText"/>
        <w:jc w:val="center"/>
        <w:rPr>
          <w:sz w:val="36"/>
        </w:rPr>
      </w:pPr>
    </w:p>
    <w:p w14:paraId="5CE3D852" w14:textId="77777777" w:rsidR="00D776C8" w:rsidRDefault="00D776C8">
      <w:pPr>
        <w:pStyle w:val="PlainText"/>
        <w:jc w:val="left"/>
        <w:rPr>
          <w:sz w:val="36"/>
        </w:rPr>
      </w:pPr>
    </w:p>
    <w:p w14:paraId="2BEEA752" w14:textId="24EFE6FF" w:rsidR="00D776C8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  <w:tabs>
          <w:tab w:val="center" w:pos="5040"/>
          <w:tab w:val="right" w:pos="9360"/>
        </w:tabs>
      </w:pPr>
      <w:r>
        <w:t>LIGO-</w:t>
      </w:r>
      <w:r w:rsidRPr="00037551">
        <w:t>T</w:t>
      </w:r>
      <w:r w:rsidR="00B76B37">
        <w:t>1200616</w:t>
      </w:r>
      <w:r w:rsidR="007A0F7D">
        <w:t>-v2</w:t>
      </w:r>
      <w:r>
        <w:tab/>
      </w:r>
      <w:r>
        <w:rPr>
          <w:rFonts w:ascii="Times" w:hAnsi="Times"/>
          <w:i/>
          <w:color w:val="0000FF"/>
          <w:sz w:val="40"/>
        </w:rPr>
        <w:t>ADVANCED LIGO</w:t>
      </w:r>
      <w:r>
        <w:tab/>
      </w:r>
      <w:r w:rsidR="001F5230">
        <w:t>23</w:t>
      </w:r>
      <w:bookmarkStart w:id="0" w:name="_GoBack"/>
      <w:bookmarkEnd w:id="0"/>
      <w:r>
        <w:t xml:space="preserve"> </w:t>
      </w:r>
      <w:r w:rsidR="00B76B37">
        <w:t>January</w:t>
      </w:r>
      <w:r>
        <w:t xml:space="preserve"> </w:t>
      </w:r>
      <w:r w:rsidR="00B76B37">
        <w:t>2012</w:t>
      </w:r>
    </w:p>
    <w:p w14:paraId="7D95ACFB" w14:textId="77777777" w:rsidR="00D776C8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>
        <w:rPr>
          <w:noProof/>
        </w:rPr>
        <mc:AlternateContent>
          <mc:Choice Requires="wps">
            <w:drawing>
              <wp:inline distT="0" distB="0" distL="0" distR="0" wp14:anchorId="56E55FA1" wp14:editId="38928280">
                <wp:extent cx="6096000" cy="20320"/>
                <wp:effectExtent l="0" t="0" r="0" b="0"/>
                <wp:docPr id="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2032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" o:spid="_x0000_s1026" style="width:480pt;height: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" fillcolor="gray" stroked="f">
                <w10:anchorlock/>
              </v:rect>
            </w:pict>
          </mc:Fallback>
        </mc:AlternateContent>
      </w:r>
    </w:p>
    <w:p w14:paraId="721A223A" w14:textId="77777777" w:rsidR="00D776C8" w:rsidRPr="00B76B37" w:rsidRDefault="00B76B37" w:rsidP="00D776C8">
      <w:pPr>
        <w:pStyle w:val="BodyText"/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 w:rsidRPr="00B76B37">
        <w:rPr>
          <w:bCs/>
        </w:rPr>
        <w:t>Buoyancy correction for suspensions</w:t>
      </w:r>
    </w:p>
    <w:p w14:paraId="6F9FED73" w14:textId="77777777" w:rsidR="00D776C8" w:rsidRDefault="00364E60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</w:pPr>
      <w:r>
        <w:rPr>
          <w:noProof/>
        </w:rPr>
        <mc:AlternateContent>
          <mc:Choice Requires="wps">
            <w:drawing>
              <wp:inline distT="0" distB="0" distL="0" distR="0" wp14:anchorId="67A52843" wp14:editId="46068248">
                <wp:extent cx="6096000" cy="20320"/>
                <wp:effectExtent l="0" t="0" r="0" b="0"/>
                <wp:docPr id="1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20320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2" o:spid="_x0000_s1026" style="width:480pt;height: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" fillcolor="gray" stroked="f">
                <w10:anchorlock/>
              </v:rect>
            </w:pict>
          </mc:Fallback>
        </mc:AlternateContent>
      </w:r>
    </w:p>
    <w:p w14:paraId="656541A5" w14:textId="77777777" w:rsidR="00D776C8" w:rsidRDefault="00364E60" w:rsidP="00D776C8">
      <w:pPr>
        <w:pBdr>
          <w:top w:val="threeDEmboss" w:sz="24" w:space="1" w:color="auto"/>
          <w:left w:val="threeDEmboss" w:sz="24" w:space="4" w:color="auto"/>
          <w:bottom w:val="threeDEmboss" w:sz="24" w:space="1" w:color="auto"/>
          <w:right w:val="threeDEmboss" w:sz="24" w:space="4" w:color="auto"/>
        </w:pBdr>
        <w:jc w:val="center"/>
        <w:outlineLvl w:val="0"/>
      </w:pPr>
      <w:r>
        <w:t>Mark Barton</w:t>
      </w:r>
      <w:r w:rsidR="00B76B37">
        <w:t>, Brett Shapiro</w:t>
      </w:r>
    </w:p>
    <w:p w14:paraId="7894544B" w14:textId="77777777" w:rsidR="00D776C8" w:rsidRDefault="00D776C8">
      <w:pPr>
        <w:pStyle w:val="PlainText"/>
        <w:spacing w:before="0"/>
        <w:jc w:val="center"/>
      </w:pPr>
    </w:p>
    <w:p w14:paraId="6D72BD06" w14:textId="77777777" w:rsidR="00D776C8" w:rsidRDefault="00364E60">
      <w:pPr>
        <w:pStyle w:val="PlainText"/>
        <w:spacing w:before="0"/>
        <w:jc w:val="center"/>
      </w:pPr>
      <w:r>
        <w:t>Distribution of this document:</w:t>
      </w:r>
    </w:p>
    <w:p w14:paraId="65CA9214" w14:textId="77777777" w:rsidR="00D776C8" w:rsidRDefault="00364E60">
      <w:pPr>
        <w:pStyle w:val="PlainText"/>
        <w:spacing w:before="0"/>
        <w:jc w:val="center"/>
      </w:pPr>
      <w:r>
        <w:t>DCC</w:t>
      </w:r>
    </w:p>
    <w:p w14:paraId="2752EFB2" w14:textId="77777777" w:rsidR="00D776C8" w:rsidRDefault="00D776C8">
      <w:pPr>
        <w:pStyle w:val="PlainText"/>
        <w:spacing w:before="0"/>
        <w:jc w:val="center"/>
      </w:pPr>
    </w:p>
    <w:p w14:paraId="33C23EC1" w14:textId="77777777" w:rsidR="00D776C8" w:rsidRDefault="00364E60" w:rsidP="00D776C8">
      <w:pPr>
        <w:pStyle w:val="PlainText"/>
        <w:spacing w:before="0"/>
        <w:jc w:val="center"/>
        <w:outlineLvl w:val="0"/>
      </w:pPr>
      <w:r>
        <w:t>This is an internal working note</w:t>
      </w:r>
    </w:p>
    <w:p w14:paraId="3DEE49B4" w14:textId="77777777" w:rsidR="00D776C8" w:rsidRDefault="00364E60">
      <w:pPr>
        <w:pStyle w:val="PlainText"/>
        <w:spacing w:before="0"/>
        <w:jc w:val="center"/>
      </w:pPr>
      <w:r>
        <w:t>of the LIGO Laboratory.</w:t>
      </w:r>
    </w:p>
    <w:p w14:paraId="798E6530" w14:textId="77777777" w:rsidR="00D776C8" w:rsidRDefault="00D776C8">
      <w:pPr>
        <w:pStyle w:val="PlainText"/>
        <w:spacing w:before="0"/>
        <w:jc w:val="left"/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03"/>
        <w:gridCol w:w="4903"/>
      </w:tblGrid>
      <w:tr w:rsidR="00D776C8" w14:paraId="44CA7595" w14:textId="77777777">
        <w:tc>
          <w:tcPr>
            <w:tcW w:w="4903" w:type="dxa"/>
          </w:tcPr>
          <w:p w14:paraId="66CCEABB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California Institute of Technology</w:t>
            </w:r>
          </w:p>
          <w:p w14:paraId="5E55F15B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Project – MS 18-34</w:t>
            </w:r>
          </w:p>
          <w:p w14:paraId="22191FB4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1200 E. California Blvd.</w:t>
            </w:r>
          </w:p>
          <w:p w14:paraId="38E20898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asadena, CA 91125</w:t>
            </w:r>
          </w:p>
          <w:p w14:paraId="52707EA4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(626) 395-2129</w:t>
            </w:r>
          </w:p>
          <w:p w14:paraId="40B74819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(626) 304-9834</w:t>
            </w:r>
          </w:p>
          <w:p w14:paraId="5255BDD9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 xml:space="preserve">E-mail: </w:t>
            </w:r>
            <w:hyperlink r:id="rId8" w:history="1">
              <w:r>
                <w:rPr>
                  <w:rStyle w:val="Hyperlink"/>
                  <w:lang w:bidi="x-none"/>
                </w:rPr>
                <w:t>info@ligo.caltech.edu</w:t>
              </w:r>
            </w:hyperlink>
          </w:p>
        </w:tc>
        <w:tc>
          <w:tcPr>
            <w:tcW w:w="4903" w:type="dxa"/>
          </w:tcPr>
          <w:p w14:paraId="3E6114B6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Massachusetts Institute of Technology</w:t>
            </w:r>
          </w:p>
          <w:p w14:paraId="2D644CA8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Project – NW22-295</w:t>
            </w:r>
          </w:p>
          <w:p w14:paraId="7BDD87E5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185 Albany St</w:t>
            </w:r>
          </w:p>
          <w:p w14:paraId="7CB3453D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Cambridge, MA 02139</w:t>
            </w:r>
          </w:p>
          <w:p w14:paraId="0474287B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(617) 253-4824</w:t>
            </w:r>
          </w:p>
          <w:p w14:paraId="774198C6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(617) 253-7014</w:t>
            </w:r>
          </w:p>
          <w:p w14:paraId="2A8ED692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E-mail: info@ligo.mit.edu</w:t>
            </w:r>
          </w:p>
        </w:tc>
      </w:tr>
      <w:tr w:rsidR="00D776C8" w14:paraId="5316951A" w14:textId="77777777">
        <w:tc>
          <w:tcPr>
            <w:tcW w:w="4903" w:type="dxa"/>
          </w:tcPr>
          <w:p w14:paraId="260DA71A" w14:textId="77777777" w:rsidR="00D776C8" w:rsidRDefault="00D776C8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</w:p>
          <w:p w14:paraId="74D05F58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Hanford Observatory</w:t>
            </w:r>
          </w:p>
          <w:p w14:paraId="78E69712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.O. Box 1970</w:t>
            </w:r>
          </w:p>
          <w:p w14:paraId="413E8127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Mail Stop S9-02</w:t>
            </w:r>
          </w:p>
          <w:p w14:paraId="15ED9980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Richland WA 99352</w:t>
            </w:r>
          </w:p>
          <w:p w14:paraId="57267F4B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509-372-8106</w:t>
            </w:r>
          </w:p>
          <w:p w14:paraId="7AEE3822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509-372-8137</w:t>
            </w:r>
          </w:p>
        </w:tc>
        <w:tc>
          <w:tcPr>
            <w:tcW w:w="4903" w:type="dxa"/>
          </w:tcPr>
          <w:p w14:paraId="1FEC7307" w14:textId="77777777" w:rsidR="00D776C8" w:rsidRDefault="00D776C8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</w:p>
          <w:p w14:paraId="4D05A4FD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GO Livingston Observatory</w:t>
            </w:r>
          </w:p>
          <w:p w14:paraId="6C9768C1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P.O. Box 940</w:t>
            </w:r>
          </w:p>
          <w:p w14:paraId="079AB512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b/>
                <w:color w:val="808080"/>
                <w:lang w:bidi="x-none"/>
              </w:rPr>
              <w:t>Livingston, LA  70754</w:t>
            </w:r>
          </w:p>
          <w:p w14:paraId="552117E1" w14:textId="77777777" w:rsidR="00D776C8" w:rsidRDefault="00364E60">
            <w:pPr>
              <w:pStyle w:val="PlainText"/>
              <w:spacing w:before="0"/>
              <w:jc w:val="center"/>
              <w:rPr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Phone 225-686-3100</w:t>
            </w:r>
          </w:p>
          <w:p w14:paraId="719DF03F" w14:textId="77777777" w:rsidR="00D776C8" w:rsidRDefault="00364E60">
            <w:pPr>
              <w:pStyle w:val="PlainText"/>
              <w:spacing w:before="0"/>
              <w:jc w:val="center"/>
              <w:rPr>
                <w:b/>
                <w:color w:val="808080"/>
                <w:lang w:bidi="x-none"/>
              </w:rPr>
            </w:pPr>
            <w:r>
              <w:rPr>
                <w:color w:val="808080"/>
                <w:lang w:bidi="x-none"/>
              </w:rPr>
              <w:t>Fax 225-686-7189</w:t>
            </w:r>
          </w:p>
        </w:tc>
      </w:tr>
    </w:tbl>
    <w:p w14:paraId="2462D5CC" w14:textId="77777777" w:rsidR="00D776C8" w:rsidRDefault="00364E60">
      <w:pPr>
        <w:pStyle w:val="PlainText"/>
        <w:jc w:val="center"/>
      </w:pPr>
      <w:r>
        <w:t>http://www.ligo.caltech.edu/</w:t>
      </w:r>
    </w:p>
    <w:p w14:paraId="7EB0B44B" w14:textId="77777777" w:rsidR="00D776C8" w:rsidRDefault="00364E60" w:rsidP="00D776C8">
      <w:pPr>
        <w:pStyle w:val="PlainText"/>
        <w:pageBreakBefore/>
        <w:jc w:val="center"/>
        <w:outlineLvl w:val="0"/>
        <w:rPr>
          <w:b/>
          <w:u w:val="single"/>
        </w:rPr>
      </w:pPr>
      <w:r>
        <w:rPr>
          <w:b/>
          <w:u w:val="single"/>
        </w:rPr>
        <w:lastRenderedPageBreak/>
        <w:t>Table of Contents</w:t>
      </w:r>
    </w:p>
    <w:p w14:paraId="050536AE" w14:textId="77777777" w:rsidR="00436288" w:rsidRDefault="00364E60">
      <w:pPr>
        <w:pStyle w:val="TOC1"/>
        <w:tabs>
          <w:tab w:val="left" w:pos="360"/>
          <w:tab w:val="right" w:leader="dot" w:pos="9580"/>
        </w:tabs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</w:pPr>
      <w:r>
        <w:fldChar w:fldCharType="begin"/>
      </w:r>
      <w:r>
        <w:instrText xml:space="preserve"> TOC \o "1-3" </w:instrText>
      </w:r>
      <w:r>
        <w:fldChar w:fldCharType="separate"/>
      </w:r>
      <w:r w:rsidR="00436288">
        <w:rPr>
          <w:noProof/>
        </w:rPr>
        <w:t>1</w:t>
      </w:r>
      <w:r w:rsidR="00436288"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  <w:tab/>
      </w:r>
      <w:r w:rsidR="00436288">
        <w:rPr>
          <w:noProof/>
        </w:rPr>
        <w:t>Introduction</w:t>
      </w:r>
      <w:r w:rsidR="00436288">
        <w:rPr>
          <w:noProof/>
        </w:rPr>
        <w:tab/>
      </w:r>
      <w:r w:rsidR="00436288">
        <w:rPr>
          <w:noProof/>
        </w:rPr>
        <w:fldChar w:fldCharType="begin"/>
      </w:r>
      <w:r w:rsidR="00436288">
        <w:rPr>
          <w:noProof/>
        </w:rPr>
        <w:instrText xml:space="preserve"> PAGEREF _Toc188951777 \h </w:instrText>
      </w:r>
      <w:r w:rsidR="00436288">
        <w:rPr>
          <w:noProof/>
        </w:rPr>
      </w:r>
      <w:r w:rsidR="00436288">
        <w:rPr>
          <w:noProof/>
        </w:rPr>
        <w:fldChar w:fldCharType="separate"/>
      </w:r>
      <w:r w:rsidR="001F5230">
        <w:rPr>
          <w:noProof/>
        </w:rPr>
        <w:t>3</w:t>
      </w:r>
      <w:r w:rsidR="00436288">
        <w:rPr>
          <w:noProof/>
        </w:rPr>
        <w:fldChar w:fldCharType="end"/>
      </w:r>
    </w:p>
    <w:p w14:paraId="340F551A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1.1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Purpose and Scop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78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3</w:t>
      </w:r>
      <w:r>
        <w:rPr>
          <w:noProof/>
        </w:rPr>
        <w:fldChar w:fldCharType="end"/>
      </w:r>
    </w:p>
    <w:p w14:paraId="4B40A082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1.2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Reference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79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3</w:t>
      </w:r>
      <w:r>
        <w:rPr>
          <w:noProof/>
        </w:rPr>
        <w:fldChar w:fldCharType="end"/>
      </w:r>
    </w:p>
    <w:p w14:paraId="095A81CF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1.3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Version histor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0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3</w:t>
      </w:r>
      <w:r>
        <w:rPr>
          <w:noProof/>
        </w:rPr>
        <w:fldChar w:fldCharType="end"/>
      </w:r>
    </w:p>
    <w:p w14:paraId="703288DC" w14:textId="77777777" w:rsidR="00436288" w:rsidRDefault="00436288">
      <w:pPr>
        <w:pStyle w:val="TOC1"/>
        <w:tabs>
          <w:tab w:val="left" w:pos="360"/>
          <w:tab w:val="right" w:leader="dot" w:pos="9580"/>
        </w:tabs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</w:pPr>
      <w:r>
        <w:rPr>
          <w:noProof/>
        </w:rPr>
        <w:t>2</w:t>
      </w:r>
      <w:r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  <w:tab/>
      </w:r>
      <w:r>
        <w:rPr>
          <w:noProof/>
        </w:rPr>
        <w:t>Backgroun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1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3</w:t>
      </w:r>
      <w:r>
        <w:rPr>
          <w:noProof/>
        </w:rPr>
        <w:fldChar w:fldCharType="end"/>
      </w:r>
    </w:p>
    <w:p w14:paraId="5DB955A2" w14:textId="77777777" w:rsidR="00436288" w:rsidRDefault="00436288">
      <w:pPr>
        <w:pStyle w:val="TOC1"/>
        <w:tabs>
          <w:tab w:val="left" w:pos="360"/>
          <w:tab w:val="right" w:leader="dot" w:pos="9580"/>
        </w:tabs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</w:pPr>
      <w:r>
        <w:rPr>
          <w:noProof/>
        </w:rPr>
        <w:t>3</w:t>
      </w:r>
      <w:r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  <w:tab/>
      </w:r>
      <w:r>
        <w:rPr>
          <w:noProof/>
        </w:rPr>
        <w:t>Theory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2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4</w:t>
      </w:r>
      <w:r>
        <w:rPr>
          <w:noProof/>
        </w:rPr>
        <w:fldChar w:fldCharType="end"/>
      </w:r>
    </w:p>
    <w:p w14:paraId="2A170F7B" w14:textId="77777777" w:rsidR="00436288" w:rsidRDefault="00436288">
      <w:pPr>
        <w:pStyle w:val="TOC1"/>
        <w:tabs>
          <w:tab w:val="left" w:pos="360"/>
          <w:tab w:val="right" w:leader="dot" w:pos="9580"/>
        </w:tabs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</w:pPr>
      <w:r>
        <w:rPr>
          <w:noProof/>
        </w:rPr>
        <w:t>4</w:t>
      </w:r>
      <w:r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  <w:tab/>
      </w:r>
      <w:r>
        <w:rPr>
          <w:noProof/>
        </w:rPr>
        <w:t>Results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3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5</w:t>
      </w:r>
      <w:r>
        <w:rPr>
          <w:noProof/>
        </w:rPr>
        <w:fldChar w:fldCharType="end"/>
      </w:r>
    </w:p>
    <w:p w14:paraId="51B99D2D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4.1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Test mass chai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4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5</w:t>
      </w:r>
      <w:r>
        <w:rPr>
          <w:noProof/>
        </w:rPr>
        <w:fldChar w:fldCharType="end"/>
      </w:r>
    </w:p>
    <w:p w14:paraId="58CFA9BA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4.2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Compensation plate chai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5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5</w:t>
      </w:r>
      <w:r>
        <w:rPr>
          <w:noProof/>
        </w:rPr>
        <w:fldChar w:fldCharType="end"/>
      </w:r>
    </w:p>
    <w:p w14:paraId="31AF315E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4.3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End reaction mass chai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6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5</w:t>
      </w:r>
      <w:r>
        <w:rPr>
          <w:noProof/>
        </w:rPr>
        <w:fldChar w:fldCharType="end"/>
      </w:r>
    </w:p>
    <w:p w14:paraId="2905B319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4.4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BS/FM metal build (as for one-arm test dummy installation)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7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6</w:t>
      </w:r>
      <w:r>
        <w:rPr>
          <w:noProof/>
        </w:rPr>
        <w:fldChar w:fldCharType="end"/>
      </w:r>
    </w:p>
    <w:p w14:paraId="5AB498A7" w14:textId="77777777" w:rsidR="00436288" w:rsidRDefault="00436288">
      <w:pPr>
        <w:pStyle w:val="TOC2"/>
        <w:tabs>
          <w:tab w:val="left" w:pos="780"/>
          <w:tab w:val="right" w:leader="dot" w:pos="9580"/>
        </w:tabs>
        <w:rPr>
          <w:rFonts w:asciiTheme="minorHAnsi" w:hAnsiTheme="minorHAnsi" w:cstheme="minorBidi"/>
          <w:b w:val="0"/>
          <w:noProof/>
          <w:szCs w:val="24"/>
          <w:lang w:val="en-AU" w:eastAsia="ja-JP"/>
        </w:rPr>
      </w:pPr>
      <w:r>
        <w:rPr>
          <w:noProof/>
        </w:rPr>
        <w:t>4.5</w:t>
      </w:r>
      <w:r>
        <w:rPr>
          <w:rFonts w:asciiTheme="minorHAnsi" w:hAnsiTheme="minorHAnsi" w:cstheme="minorBidi"/>
          <w:b w:val="0"/>
          <w:noProof/>
          <w:szCs w:val="24"/>
          <w:lang w:val="en-AU" w:eastAsia="ja-JP"/>
        </w:rPr>
        <w:tab/>
      </w:r>
      <w:r>
        <w:rPr>
          <w:noProof/>
        </w:rPr>
        <w:t>BS/FM glass build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8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6</w:t>
      </w:r>
      <w:r>
        <w:rPr>
          <w:noProof/>
        </w:rPr>
        <w:fldChar w:fldCharType="end"/>
      </w:r>
    </w:p>
    <w:p w14:paraId="5D511EF3" w14:textId="77777777" w:rsidR="00436288" w:rsidRDefault="00436288">
      <w:pPr>
        <w:pStyle w:val="TOC1"/>
        <w:tabs>
          <w:tab w:val="left" w:pos="360"/>
          <w:tab w:val="right" w:leader="dot" w:pos="9580"/>
        </w:tabs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</w:pPr>
      <w:r>
        <w:rPr>
          <w:noProof/>
        </w:rPr>
        <w:t>5</w:t>
      </w:r>
      <w:r>
        <w:rPr>
          <w:rFonts w:asciiTheme="minorHAnsi" w:hAnsiTheme="minorHAnsi" w:cstheme="minorBidi"/>
          <w:b w:val="0"/>
          <w:i w:val="0"/>
          <w:noProof/>
          <w:szCs w:val="24"/>
          <w:lang w:val="en-AU" w:eastAsia="ja-JP"/>
        </w:rPr>
        <w:tab/>
      </w:r>
      <w:r>
        <w:rPr>
          <w:noProof/>
        </w:rPr>
        <w:t>Installation procedure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188951789 \h </w:instrText>
      </w:r>
      <w:r>
        <w:rPr>
          <w:noProof/>
        </w:rPr>
      </w:r>
      <w:r>
        <w:rPr>
          <w:noProof/>
        </w:rPr>
        <w:fldChar w:fldCharType="separate"/>
      </w:r>
      <w:r w:rsidR="001F5230">
        <w:rPr>
          <w:noProof/>
        </w:rPr>
        <w:t>6</w:t>
      </w:r>
      <w:r>
        <w:rPr>
          <w:noProof/>
        </w:rPr>
        <w:fldChar w:fldCharType="end"/>
      </w:r>
    </w:p>
    <w:p w14:paraId="28D1779C" w14:textId="77777777" w:rsidR="00D776C8" w:rsidRDefault="00364E60">
      <w:pPr>
        <w:pStyle w:val="PlainText"/>
      </w:pPr>
      <w:r>
        <w:fldChar w:fldCharType="end"/>
      </w:r>
    </w:p>
    <w:p w14:paraId="06E659CB" w14:textId="77777777" w:rsidR="00D776C8" w:rsidRDefault="00364E60" w:rsidP="00D776C8">
      <w:pPr>
        <w:pStyle w:val="Heading1"/>
      </w:pPr>
      <w:bookmarkStart w:id="1" w:name="_Toc505150607"/>
      <w:r>
        <w:br w:type="page"/>
      </w:r>
      <w:bookmarkStart w:id="2" w:name="_Toc188951777"/>
      <w:r>
        <w:lastRenderedPageBreak/>
        <w:t>Introduction</w:t>
      </w:r>
      <w:bookmarkEnd w:id="1"/>
      <w:bookmarkEnd w:id="2"/>
    </w:p>
    <w:p w14:paraId="4E0F641D" w14:textId="77777777" w:rsidR="00D776C8" w:rsidRDefault="00364E60" w:rsidP="00D776C8">
      <w:pPr>
        <w:pStyle w:val="Heading2"/>
      </w:pPr>
      <w:bookmarkStart w:id="3" w:name="_Toc505150608"/>
      <w:bookmarkStart w:id="4" w:name="_Toc188951778"/>
      <w:r>
        <w:t>Purpose and Scope</w:t>
      </w:r>
      <w:bookmarkEnd w:id="3"/>
      <w:bookmarkEnd w:id="4"/>
    </w:p>
    <w:p w14:paraId="3F807C2F" w14:textId="6061B442" w:rsidR="00D776C8" w:rsidRPr="00AF5D0B" w:rsidRDefault="00682144">
      <w:r w:rsidRPr="00682144">
        <w:t>When a chamber containing a suspension is pumped down, the loss of buoyancy from the air causes a slight sag of the hanging masses, with implications for OSEM and EQ stop adjustment. The i</w:t>
      </w:r>
      <w:r w:rsidR="00B73F22">
        <w:t>nitial version of this document</w:t>
      </w:r>
      <w:r w:rsidRPr="00682144">
        <w:t xml:space="preserve"> estimates the magnitude for quad </w:t>
      </w:r>
      <w:r w:rsidR="00D776C8">
        <w:t>TM</w:t>
      </w:r>
      <w:r w:rsidR="00B73F22">
        <w:t>, CP and ERM</w:t>
      </w:r>
      <w:r w:rsidR="00D776C8">
        <w:t xml:space="preserve"> </w:t>
      </w:r>
      <w:r w:rsidRPr="00682144">
        <w:t>chains</w:t>
      </w:r>
      <w:r w:rsidR="00B73F22">
        <w:t>, updating the calculation first made by Brett for the noise prototype at LASTI</w:t>
      </w:r>
      <w:r w:rsidRPr="00682144">
        <w:t xml:space="preserve">. </w:t>
      </w:r>
      <w:r w:rsidR="00BF47C7">
        <w:t xml:space="preserve">-v2 adds the BS/FM. </w:t>
      </w:r>
      <w:r w:rsidRPr="00682144">
        <w:t>Later versions will add estimates for other suspension types.</w:t>
      </w:r>
    </w:p>
    <w:p w14:paraId="3F28F423" w14:textId="77777777" w:rsidR="00D776C8" w:rsidRDefault="00364E60" w:rsidP="00D776C8">
      <w:pPr>
        <w:pStyle w:val="Heading2"/>
      </w:pPr>
      <w:bookmarkStart w:id="5" w:name="_Toc188951779"/>
      <w:r>
        <w:t>References</w:t>
      </w:r>
      <w:bookmarkEnd w:id="5"/>
    </w:p>
    <w:p w14:paraId="3CBC3717" w14:textId="3380F973" w:rsidR="00682144" w:rsidRDefault="009C49CB" w:rsidP="00D776C8">
      <w:r>
        <w:t xml:space="preserve">LASTI ilog: </w:t>
      </w:r>
      <w:hyperlink r:id="rId9" w:history="1">
        <w:r w:rsidRPr="00237177">
          <w:rPr>
            <w:rStyle w:val="Hyperlink"/>
          </w:rPr>
          <w:t>http://www.ligo.mit.edu/ilog/pub/ilog.cgi</w:t>
        </w:r>
      </w:hyperlink>
      <w:r>
        <w:t xml:space="preserve"> </w:t>
      </w:r>
    </w:p>
    <w:p w14:paraId="04E48061" w14:textId="4D1DAC74" w:rsidR="009C49CB" w:rsidRDefault="009C49CB" w:rsidP="00D776C8">
      <w:r>
        <w:t xml:space="preserve">Brett’s LASTI ilog entries of </w:t>
      </w:r>
      <w:hyperlink r:id="rId10" w:history="1">
        <w:r w:rsidRPr="009C49CB">
          <w:rPr>
            <w:rStyle w:val="Hyperlink"/>
          </w:rPr>
          <w:t>5/13/09</w:t>
        </w:r>
      </w:hyperlink>
      <w:r>
        <w:t xml:space="preserve"> and </w:t>
      </w:r>
      <w:hyperlink r:id="rId11" w:history="1">
        <w:r w:rsidRPr="009C49CB">
          <w:rPr>
            <w:rStyle w:val="Hyperlink"/>
          </w:rPr>
          <w:t>6/29/10</w:t>
        </w:r>
      </w:hyperlink>
    </w:p>
    <w:p w14:paraId="3C5A1149" w14:textId="5747AD6C" w:rsidR="009C49CB" w:rsidRDefault="009C49CB" w:rsidP="00D776C8">
      <w:pPr>
        <w:rPr>
          <w:bCs/>
        </w:rPr>
      </w:pPr>
      <w:bookmarkStart w:id="6" w:name="OLE_LINK9"/>
      <w:bookmarkStart w:id="7" w:name="OLE_LINK14"/>
      <w:r w:rsidRPr="009C49CB">
        <w:rPr>
          <w:bCs/>
        </w:rPr>
        <w:t>T1100455</w:t>
      </w:r>
      <w:bookmarkEnd w:id="6"/>
      <w:bookmarkEnd w:id="7"/>
      <w:r w:rsidRPr="009C49CB">
        <w:rPr>
          <w:bCs/>
        </w:rPr>
        <w:t xml:space="preserve">: </w:t>
      </w:r>
      <w:hyperlink r:id="rId12" w:history="1">
        <w:r w:rsidRPr="009C49CB">
          <w:rPr>
            <w:rStyle w:val="Hyperlink"/>
            <w:bCs/>
          </w:rPr>
          <w:t>Analysis of position/voltage data on a BOSEM</w:t>
        </w:r>
      </w:hyperlink>
    </w:p>
    <w:p w14:paraId="73D4E358" w14:textId="3FEBABD0" w:rsidR="009C49CB" w:rsidRDefault="009C49CB" w:rsidP="00D776C8">
      <w:pPr>
        <w:rPr>
          <w:bCs/>
        </w:rPr>
      </w:pPr>
      <w:r>
        <w:rPr>
          <w:bCs/>
        </w:rPr>
        <w:t xml:space="preserve">SUS SVN (browser view): </w:t>
      </w:r>
      <w:hyperlink r:id="rId13" w:history="1">
        <w:r w:rsidRPr="00237177">
          <w:rPr>
            <w:rStyle w:val="Hyperlink"/>
            <w:bCs/>
          </w:rPr>
          <w:t>https://redoubt.ligo-wa.caltech.edu/websvn/listing.php?repname=sus&amp;</w:t>
        </w:r>
      </w:hyperlink>
      <w:r>
        <w:rPr>
          <w:bCs/>
        </w:rPr>
        <w:t xml:space="preserve"> </w:t>
      </w:r>
    </w:p>
    <w:p w14:paraId="43152CA1" w14:textId="592295BE" w:rsidR="009C49CB" w:rsidRDefault="009C49CB" w:rsidP="00D776C8">
      <w:pPr>
        <w:rPr>
          <w:bCs/>
        </w:rPr>
      </w:pPr>
      <w:r>
        <w:rPr>
          <w:bCs/>
        </w:rPr>
        <w:t xml:space="preserve">SUS SVN (client view): </w:t>
      </w:r>
      <w:hyperlink r:id="rId14" w:history="1">
        <w:r w:rsidRPr="00237177">
          <w:rPr>
            <w:rStyle w:val="Hyperlink"/>
            <w:bCs/>
          </w:rPr>
          <w:t>https://redoubt.ligo-wa.caltech.edu/svn/sus/</w:t>
        </w:r>
      </w:hyperlink>
      <w:r>
        <w:rPr>
          <w:bCs/>
        </w:rPr>
        <w:t xml:space="preserve"> </w:t>
      </w:r>
    </w:p>
    <w:p w14:paraId="2FD9A7F0" w14:textId="6382FC13" w:rsidR="004F678E" w:rsidRDefault="004F678E" w:rsidP="00D776C8">
      <w:bookmarkStart w:id="8" w:name="OLE_LINK15"/>
      <w:bookmarkStart w:id="9" w:name="OLE_LINK16"/>
      <w:r w:rsidRPr="004F678E">
        <w:t>M1100256</w:t>
      </w:r>
      <w:bookmarkEnd w:id="8"/>
      <w:bookmarkEnd w:id="9"/>
      <w:r w:rsidRPr="004F678E">
        <w:t xml:space="preserve">: </w:t>
      </w:r>
      <w:hyperlink r:id="rId15" w:history="1">
        <w:r w:rsidRPr="004F678E">
          <w:rPr>
            <w:rStyle w:val="Hyperlink"/>
          </w:rPr>
          <w:t>Suspension Earthquake Stops to be Set at 0.75 mm</w:t>
        </w:r>
      </w:hyperlink>
    </w:p>
    <w:p w14:paraId="7D7BE6DC" w14:textId="77777777" w:rsidR="004F678E" w:rsidRDefault="004F678E" w:rsidP="004F678E">
      <w:bookmarkStart w:id="10" w:name="OLE_LINK6"/>
      <w:bookmarkStart w:id="11" w:name="OLE_LINK7"/>
      <w:bookmarkStart w:id="12" w:name="OLE_LINK8"/>
      <w:r w:rsidRPr="004F678E">
        <w:t xml:space="preserve">D0901346: </w:t>
      </w:r>
      <w:hyperlink r:id="rId16" w:history="1">
        <w:r w:rsidRPr="004F678E">
          <w:rPr>
            <w:rStyle w:val="Hyperlink"/>
          </w:rPr>
          <w:t>Advanced LIGO Quadruple Suspension</w:t>
        </w:r>
      </w:hyperlink>
    </w:p>
    <w:p w14:paraId="155479EA" w14:textId="77777777" w:rsidR="004F678E" w:rsidRDefault="004F678E" w:rsidP="004F678E">
      <w:pPr>
        <w:rPr>
          <w:rStyle w:val="Hyperlink"/>
        </w:rPr>
      </w:pPr>
      <w:r w:rsidRPr="00682144">
        <w:t>E1101037</w:t>
      </w:r>
      <w:bookmarkEnd w:id="10"/>
      <w:bookmarkEnd w:id="11"/>
      <w:bookmarkEnd w:id="12"/>
      <w:r w:rsidRPr="00682144">
        <w:t xml:space="preserve">: </w:t>
      </w:r>
      <w:hyperlink r:id="rId17" w:history="1">
        <w:r w:rsidRPr="00682144">
          <w:rPr>
            <w:rStyle w:val="Hyperlink"/>
          </w:rPr>
          <w:t>aLIGO BSC ISI/Quad Installation Procedure</w:t>
        </w:r>
      </w:hyperlink>
    </w:p>
    <w:p w14:paraId="64D5C060" w14:textId="77777777" w:rsidR="004F678E" w:rsidRDefault="004F678E" w:rsidP="004F678E">
      <w:r w:rsidRPr="004F678E">
        <w:t xml:space="preserve">D1000392: </w:t>
      </w:r>
      <w:hyperlink r:id="rId18" w:history="1">
        <w:r w:rsidRPr="004F678E">
          <w:rPr>
            <w:rStyle w:val="Hyperlink"/>
          </w:rPr>
          <w:t>aLIGO BS/FM MAIN ASSEMBLY</w:t>
        </w:r>
      </w:hyperlink>
    </w:p>
    <w:p w14:paraId="0BF2D256" w14:textId="77777777" w:rsidR="004F678E" w:rsidRPr="009C49CB" w:rsidRDefault="004F678E" w:rsidP="00D776C8"/>
    <w:p w14:paraId="7D403FE5" w14:textId="77777777" w:rsidR="00D776C8" w:rsidRDefault="00364E60" w:rsidP="00D776C8">
      <w:pPr>
        <w:pStyle w:val="Heading2"/>
      </w:pPr>
      <w:bookmarkStart w:id="13" w:name="_Toc188951780"/>
      <w:r>
        <w:t>Version history</w:t>
      </w:r>
      <w:bookmarkEnd w:id="13"/>
    </w:p>
    <w:p w14:paraId="24E038E4" w14:textId="6F781A9D" w:rsidR="00D776C8" w:rsidRDefault="00682144">
      <w:r>
        <w:t>1</w:t>
      </w:r>
      <w:r w:rsidR="00364E60">
        <w:t>/</w:t>
      </w:r>
      <w:r>
        <w:t>12</w:t>
      </w:r>
      <w:r w:rsidR="00364E60">
        <w:t>/</w:t>
      </w:r>
      <w:r w:rsidR="00D776C8">
        <w:t>1</w:t>
      </w:r>
      <w:r w:rsidR="003E31AA">
        <w:t>8</w:t>
      </w:r>
      <w:r w:rsidR="00364E60">
        <w:t xml:space="preserve">: </w:t>
      </w:r>
      <w:bookmarkStart w:id="14" w:name="OLE_LINK1"/>
      <w:r w:rsidR="003E31AA">
        <w:t>-v1</w:t>
      </w:r>
      <w:r w:rsidR="00364E60">
        <w:t>.</w:t>
      </w:r>
      <w:bookmarkEnd w:id="14"/>
      <w:r w:rsidR="006171D9">
        <w:t xml:space="preserve"> Initial version with analysis for TM, CP and ERM chains.</w:t>
      </w:r>
    </w:p>
    <w:p w14:paraId="2CBE3216" w14:textId="66536E5F" w:rsidR="00E35FC1" w:rsidRDefault="00E35FC1">
      <w:r>
        <w:t>1/23/12: -v2. Add</w:t>
      </w:r>
      <w:r w:rsidR="009B7058">
        <w:t>ed</w:t>
      </w:r>
      <w:r>
        <w:t xml:space="preserve"> analysis for glass and metal build BS/FM.</w:t>
      </w:r>
      <w:r w:rsidR="009B7058">
        <w:t xml:space="preserve"> Removed counts values where there was no associated OSEM. Added references, especially </w:t>
      </w:r>
      <w:r w:rsidR="009B7058" w:rsidRPr="004F678E">
        <w:t>M1100256</w:t>
      </w:r>
      <w:r w:rsidR="009B7058">
        <w:t>.</w:t>
      </w:r>
    </w:p>
    <w:p w14:paraId="48F350AE" w14:textId="789BEB4C" w:rsidR="00D776C8" w:rsidRDefault="003F2CA0" w:rsidP="00D776C8">
      <w:pPr>
        <w:pStyle w:val="Heading1"/>
      </w:pPr>
      <w:bookmarkStart w:id="15" w:name="_Toc188951781"/>
      <w:r>
        <w:t>Background</w:t>
      </w:r>
      <w:bookmarkEnd w:id="15"/>
    </w:p>
    <w:p w14:paraId="396AF27C" w14:textId="6E37758E" w:rsidR="00D776C8" w:rsidRDefault="003F2CA0" w:rsidP="00D776C8">
      <w:r>
        <w:t>S</w:t>
      </w:r>
      <w:r w:rsidR="00D776C8">
        <w:t>uspended masses (and other objects) in the open vacuum chambers will experience an upward buoyancy force in proportion to their volume. When a chamber is pumped down, the force due to the air is removed. This turns out to produce a significant sag for the quad suspension, which is vertically soft due to multiple layers of blade springs.</w:t>
      </w:r>
    </w:p>
    <w:p w14:paraId="7789D0E2" w14:textId="1F4D2BEF" w:rsidR="000E3745" w:rsidRDefault="00DA451A" w:rsidP="00D776C8">
      <w:r>
        <w:t>This has the following effects</w:t>
      </w:r>
      <w:r w:rsidR="00BF47C7">
        <w:t xml:space="preserve"> for the quad (the BS/FM is very similar but with only one chain)</w:t>
      </w:r>
      <w:r w:rsidR="000E3745">
        <w:t>:</w:t>
      </w:r>
    </w:p>
    <w:p w14:paraId="42838164" w14:textId="3689A2BF" w:rsidR="00DA451A" w:rsidRDefault="000E3745" w:rsidP="000E3745">
      <w:pPr>
        <w:pStyle w:val="ListParagraph"/>
        <w:numPr>
          <w:ilvl w:val="0"/>
          <w:numId w:val="23"/>
        </w:numPr>
      </w:pPr>
      <w:r>
        <w:t xml:space="preserve">The </w:t>
      </w:r>
      <w:r w:rsidR="00DA451A">
        <w:t xml:space="preserve">LF and RT BOSEMs </w:t>
      </w:r>
      <w:r>
        <w:t xml:space="preserve">for the top mass in each chain </w:t>
      </w:r>
      <w:bookmarkStart w:id="16" w:name="OLE_LINK2"/>
      <w:bookmarkStart w:id="17" w:name="OLE_LINK3"/>
      <w:r>
        <w:t>are attached to the s</w:t>
      </w:r>
      <w:r w:rsidR="00DA451A">
        <w:t xml:space="preserve">tructure </w:t>
      </w:r>
      <w:r>
        <w:t xml:space="preserve">and </w:t>
      </w:r>
      <w:r w:rsidR="00DA451A">
        <w:t>vertically oriented</w:t>
      </w:r>
      <w:bookmarkEnd w:id="16"/>
      <w:bookmarkEnd w:id="17"/>
      <w:r w:rsidR="00DA451A">
        <w:t xml:space="preserve">, and </w:t>
      </w:r>
      <w:r>
        <w:t xml:space="preserve">will see the </w:t>
      </w:r>
      <w:r w:rsidR="00DA451A">
        <w:t>drop of the mass</w:t>
      </w:r>
      <w:r>
        <w:t xml:space="preserve"> directly</w:t>
      </w:r>
      <w:r w:rsidR="00C950C7">
        <w:t>,</w:t>
      </w:r>
      <w:r w:rsidR="00DA451A">
        <w:t xml:space="preserve"> as a move away from the working position set in initial adjustment</w:t>
      </w:r>
      <w:r>
        <w:t>.</w:t>
      </w:r>
    </w:p>
    <w:p w14:paraId="7D1F5D38" w14:textId="3EA5B4CE" w:rsidR="000E3745" w:rsidRDefault="00DA451A" w:rsidP="000E3745">
      <w:pPr>
        <w:pStyle w:val="ListParagraph"/>
        <w:numPr>
          <w:ilvl w:val="0"/>
          <w:numId w:val="23"/>
        </w:numPr>
      </w:pPr>
      <w:r>
        <w:t>The F1, F2, F2, and SD BOSEMs for the top mass are attached to the structure and horizontally oriented, and will be de-centered slightly. This is unlikely to be a big problem but they could change their gain slightly, or, if they are poorly centered to begin with, they could be brought to the point of fouling.</w:t>
      </w:r>
      <w:r w:rsidR="000E3745">
        <w:t xml:space="preserve"> </w:t>
      </w:r>
    </w:p>
    <w:p w14:paraId="761608F7" w14:textId="285E9688" w:rsidR="00DA451A" w:rsidRDefault="00DA451A" w:rsidP="000E3745">
      <w:pPr>
        <w:pStyle w:val="ListParagraph"/>
        <w:numPr>
          <w:ilvl w:val="0"/>
          <w:numId w:val="23"/>
        </w:numPr>
      </w:pPr>
      <w:r>
        <w:lastRenderedPageBreak/>
        <w:t>The BOSEMs and AOSEMs on the upper-intermediate and penultimate masses will be also decentered slightly if the sag is different between the chains (which it turns out it is).</w:t>
      </w:r>
    </w:p>
    <w:p w14:paraId="1C6953DF" w14:textId="11A11D0C" w:rsidR="000E3745" w:rsidRDefault="00DA451A" w:rsidP="00D776C8">
      <w:pPr>
        <w:pStyle w:val="ListParagraph"/>
        <w:numPr>
          <w:ilvl w:val="0"/>
          <w:numId w:val="23"/>
        </w:numPr>
      </w:pPr>
      <w:r>
        <w:t xml:space="preserve">All of the masses will move </w:t>
      </w:r>
      <w:r w:rsidR="004E7514">
        <w:t>vertically</w:t>
      </w:r>
      <w:r>
        <w:t xml:space="preserve"> relative to the earthquake stops</w:t>
      </w:r>
      <w:r w:rsidR="004E7514">
        <w:t>. This is particularly significant for the lower masses.</w:t>
      </w:r>
    </w:p>
    <w:p w14:paraId="12DD7EA6" w14:textId="6FFE565F" w:rsidR="003F2CA0" w:rsidRDefault="003F2CA0" w:rsidP="003F2CA0">
      <w:pPr>
        <w:pStyle w:val="Heading1"/>
      </w:pPr>
      <w:bookmarkStart w:id="18" w:name="_Toc188951782"/>
      <w:r>
        <w:t>Theory</w:t>
      </w:r>
      <w:bookmarkEnd w:id="18"/>
    </w:p>
    <w:p w14:paraId="153E785F" w14:textId="5B25F231" w:rsidR="00B73F22" w:rsidRDefault="009C49CB" w:rsidP="003F2CA0">
      <w:r>
        <w:t xml:space="preserve">The following theory is an update of the calculation used in </w:t>
      </w:r>
      <w:bookmarkStart w:id="19" w:name="OLE_LINK12"/>
      <w:bookmarkStart w:id="20" w:name="OLE_LINK13"/>
      <w:r>
        <w:t xml:space="preserve">Brett’s LASTI ilog entries of </w:t>
      </w:r>
      <w:hyperlink r:id="rId19" w:history="1">
        <w:r w:rsidRPr="009C49CB">
          <w:rPr>
            <w:rStyle w:val="Hyperlink"/>
          </w:rPr>
          <w:t>5/13/09</w:t>
        </w:r>
      </w:hyperlink>
      <w:r>
        <w:t xml:space="preserve"> and </w:t>
      </w:r>
      <w:hyperlink r:id="rId20" w:history="1">
        <w:r w:rsidRPr="009C49CB">
          <w:rPr>
            <w:rStyle w:val="Hyperlink"/>
          </w:rPr>
          <w:t>6/29/10</w:t>
        </w:r>
      </w:hyperlink>
      <w:bookmarkEnd w:id="19"/>
      <w:bookmarkEnd w:id="20"/>
      <w:r>
        <w:t>.</w:t>
      </w:r>
    </w:p>
    <w:p w14:paraId="340647D4" w14:textId="539B8540" w:rsidR="003F2CA0" w:rsidRDefault="003F2CA0" w:rsidP="003F2CA0">
      <w:r>
        <w:t xml:space="preserve">The LIGO LVEA is kept at around 70F (John Worden). The density of air at this temperature is </w:t>
      </w:r>
      <w:r w:rsidRPr="003F2CA0">
        <w:rPr>
          <w:position w:val="-10"/>
        </w:rPr>
        <w:object w:dxaOrig="680" w:dyaOrig="320" w14:anchorId="1053D7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4pt;height:16pt" o:ole="">
            <v:imagedata r:id="rId21" o:title=""/>
          </v:shape>
          <o:OLEObject Type="Embed" ProgID="Equation.DSMT4" ShapeID="_x0000_i1025" DrawAspect="Content" ObjectID="_1262694079" r:id="rId22"/>
        </w:object>
      </w:r>
      <w:r>
        <w:t xml:space="preserve"> 1.2 kg/m</w:t>
      </w:r>
      <w:r w:rsidRPr="00D776C8">
        <w:rPr>
          <w:vertAlign w:val="superscript"/>
        </w:rPr>
        <w:t>3</w:t>
      </w:r>
      <w:r>
        <w:t>.</w:t>
      </w:r>
    </w:p>
    <w:p w14:paraId="70E0777F" w14:textId="4B48BCE1" w:rsidR="003F2CA0" w:rsidRDefault="003F2CA0" w:rsidP="003F2CA0">
      <w:r>
        <w:t>The force on a single mass depends on the volume, which in turn depends on the mass and average density:</w:t>
      </w:r>
    </w:p>
    <w:p w14:paraId="33D69CC3" w14:textId="25D36022" w:rsidR="003F2CA0" w:rsidRDefault="003F2CA0" w:rsidP="003F2CA0">
      <w:pPr>
        <w:pStyle w:val="MTDisplayEquation"/>
      </w:pPr>
      <w:r>
        <w:tab/>
      </w:r>
      <w:r w:rsidRPr="003F2CA0">
        <w:rPr>
          <w:position w:val="-30"/>
        </w:rPr>
        <w:object w:dxaOrig="1360" w:dyaOrig="680" w14:anchorId="391BCBE6">
          <v:shape id="_x0000_i1026" type="#_x0000_t75" style="width:68pt;height:34.4pt" o:ole="">
            <v:imagedata r:id="rId23" o:title=""/>
          </v:shape>
          <o:OLEObject Type="Embed" ProgID="Equation.3" ShapeID="_x0000_i1026" DrawAspect="Content" ObjectID="_1262694080" r:id="rId24"/>
        </w:object>
      </w:r>
    </w:p>
    <w:p w14:paraId="79BBFC29" w14:textId="77777777" w:rsidR="003F2CA0" w:rsidRDefault="003F2CA0" w:rsidP="003F2CA0">
      <w:r>
        <w:t xml:space="preserve">where </w:t>
      </w:r>
      <w:r w:rsidRPr="003F2CA0">
        <w:rPr>
          <w:position w:val="-6"/>
        </w:rPr>
        <w:object w:dxaOrig="800" w:dyaOrig="260" w14:anchorId="6D65E981">
          <v:shape id="_x0000_i1027" type="#_x0000_t75" style="width:40pt;height:12.8pt" o:ole="">
            <v:imagedata r:id="rId25" o:title=""/>
          </v:shape>
          <o:OLEObject Type="Embed" ProgID="Equation.DSMT4" ShapeID="_x0000_i1027" DrawAspect="Content" ObjectID="_1262694081" r:id="rId26"/>
        </w:object>
      </w:r>
      <w:r>
        <w:t xml:space="preserve">. </w:t>
      </w:r>
    </w:p>
    <w:p w14:paraId="02DE8235" w14:textId="514F6B7B" w:rsidR="00BC419D" w:rsidRDefault="00BC419D" w:rsidP="003F2CA0">
      <w:r>
        <w:t xml:space="preserve">The glass masses </w:t>
      </w:r>
      <w:r w:rsidR="00C84F90">
        <w:t>are fairly homogeneous and for the density we take the bulk value of 2200 kg/m</w:t>
      </w:r>
      <w:r w:rsidR="00C84F90">
        <w:rPr>
          <w:vertAlign w:val="superscript"/>
        </w:rPr>
        <w:t>3</w:t>
      </w:r>
      <w:r w:rsidR="00C84F90">
        <w:t xml:space="preserve">. The metal masses are a </w:t>
      </w:r>
      <w:r w:rsidR="00C84F90" w:rsidRPr="00C84F90">
        <w:t>composite</w:t>
      </w:r>
      <w:r w:rsidR="00C84F90">
        <w:t xml:space="preserve"> of different materials, so we take as representative the density of stainless steel, 7900 kg/m</w:t>
      </w:r>
      <w:r w:rsidR="00C84F90">
        <w:rPr>
          <w:vertAlign w:val="superscript"/>
        </w:rPr>
        <w:t>3</w:t>
      </w:r>
      <w:r w:rsidR="00C84F90" w:rsidRPr="00C84F90">
        <w:t>.</w:t>
      </w:r>
    </w:p>
    <w:p w14:paraId="4C9FE1B3" w14:textId="03522EEA" w:rsidR="003F2CA0" w:rsidRDefault="003F2CA0" w:rsidP="003F2CA0">
      <w:r>
        <w:t>A disappearing buoyancy force at one mass creates sag at all four masses, as the force propagates via the springs. This is conveniently summed up in a compliance matrix, and the net effect at each mass can be calculated by multiplying the vector of forces at the four masses by the compliance matrix</w:t>
      </w:r>
      <w:r w:rsidR="00BC419D">
        <w:t xml:space="preserve"> to get a vector of sag dis</w:t>
      </w:r>
      <w:r w:rsidR="003259B0">
        <w:t>placements:</w:t>
      </w:r>
    </w:p>
    <w:p w14:paraId="1338DCB6" w14:textId="64B1352C" w:rsidR="003259B0" w:rsidRDefault="003259B0" w:rsidP="003259B0">
      <w:pPr>
        <w:pStyle w:val="MTDisplayEquation"/>
      </w:pPr>
      <w:r>
        <w:tab/>
      </w:r>
      <w:r w:rsidRPr="003259B0">
        <w:rPr>
          <w:position w:val="-6"/>
        </w:rPr>
        <w:object w:dxaOrig="880" w:dyaOrig="280" w14:anchorId="7D51BBA9">
          <v:shape id="_x0000_i1028" type="#_x0000_t75" style="width:44pt;height:14.4pt" o:ole="">
            <v:imagedata r:id="rId27" o:title=""/>
          </v:shape>
          <o:OLEObject Type="Embed" ProgID="Equation.3" ShapeID="_x0000_i1028" DrawAspect="Content" ObjectID="_1262694082" r:id="rId28"/>
        </w:object>
      </w:r>
    </w:p>
    <w:p w14:paraId="53E5CC89" w14:textId="77777777" w:rsidR="00E82AE0" w:rsidRDefault="00E82AE0" w:rsidP="00E82AE0">
      <w:r>
        <w:t>Mathematica models of the three quad chain types of interest (TM, CP, ERM) are in the following directory of the SUS SVN</w:t>
      </w:r>
    </w:p>
    <w:p w14:paraId="31E47F09" w14:textId="77777777" w:rsidR="00E82AE0" w:rsidRPr="00C84F90" w:rsidRDefault="00E82AE0" w:rsidP="00E82AE0">
      <w:pPr>
        <w:rPr>
          <w:rFonts w:ascii="ＭＳ 明朝" w:eastAsia="ＭＳ 明朝" w:hAnsi="ＭＳ 明朝" w:cs="ＭＳ 明朝"/>
          <w:vertAlign w:val="superscript"/>
          <w:lang w:eastAsia="ja-JP"/>
        </w:rPr>
      </w:pPr>
      <w:r w:rsidRPr="001640F7">
        <w:rPr>
          <w:rFonts w:ascii="Courier New" w:hAnsi="Courier New"/>
        </w:rPr>
        <w:t>^/trunk/Common/MathematicaModels/QuadLite2Lateral/mark.barton</w:t>
      </w:r>
    </w:p>
    <w:p w14:paraId="25EA38E3" w14:textId="0D5AA0F9" w:rsidR="00E82AE0" w:rsidRPr="00AD1EF1" w:rsidRDefault="00E82AE0" w:rsidP="003F2CA0">
      <w:r>
        <w:t xml:space="preserve">The cases of interest are </w:t>
      </w:r>
      <w:r w:rsidRPr="001640F7">
        <w:rPr>
          <w:rFonts w:ascii="Courier New" w:hAnsi="Courier New"/>
        </w:rPr>
        <w:t>20111121TMproductionTM</w:t>
      </w:r>
      <w:r>
        <w:t xml:space="preserve">, </w:t>
      </w:r>
      <w:r w:rsidRPr="001640F7">
        <w:rPr>
          <w:rFonts w:ascii="Courier New" w:hAnsi="Courier New"/>
        </w:rPr>
        <w:t>20111121TMproduction</w:t>
      </w:r>
      <w:r w:rsidR="00AD1EF1">
        <w:rPr>
          <w:rFonts w:ascii="Courier New" w:hAnsi="Courier New"/>
        </w:rPr>
        <w:t>CP</w:t>
      </w:r>
      <w:r>
        <w:t xml:space="preserve"> and </w:t>
      </w:r>
      <w:r w:rsidR="00AD1EF1">
        <w:rPr>
          <w:rFonts w:ascii="Courier New" w:hAnsi="Courier New"/>
        </w:rPr>
        <w:t>20111121TMproductionERM</w:t>
      </w:r>
      <w:r w:rsidR="00AD1EF1">
        <w:t>.</w:t>
      </w:r>
    </w:p>
    <w:p w14:paraId="4E6B5BB0" w14:textId="29BE24EE" w:rsidR="00301A72" w:rsidRDefault="00301A72" w:rsidP="003F2CA0">
      <w:r>
        <w:t xml:space="preserve">Because the blade springs are common to all chains, there is a single </w:t>
      </w:r>
      <w:r w:rsidR="009B7058">
        <w:t xml:space="preserve">quad </w:t>
      </w:r>
      <w:r>
        <w:t>compliance matrix</w:t>
      </w:r>
      <w:r w:rsidR="00E82AE0">
        <w:t xml:space="preserve"> (units in mm/100 g)</w:t>
      </w:r>
      <w:r>
        <w:t>:</w:t>
      </w:r>
    </w:p>
    <w:tbl>
      <w:tblPr>
        <w:tblW w:w="6100" w:type="dxa"/>
        <w:tblInd w:w="118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00"/>
        <w:gridCol w:w="1300"/>
        <w:gridCol w:w="1300"/>
        <w:gridCol w:w="1300"/>
        <w:gridCol w:w="1300"/>
      </w:tblGrid>
      <w:tr w:rsidR="00301A72" w14:paraId="5D0BCA4E" w14:textId="77777777" w:rsidTr="00301A72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E829A2" w14:textId="77777777" w:rsidR="00301A72" w:rsidRDefault="00301A72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921042" w14:textId="77777777" w:rsidR="00301A72" w:rsidRDefault="00301A72" w:rsidP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68676BD" w14:textId="77777777" w:rsidR="00301A72" w:rsidRDefault="00301A72" w:rsidP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UI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F86046D" w14:textId="77777777" w:rsidR="00301A72" w:rsidRDefault="00301A72" w:rsidP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P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64CCA5" w14:textId="77777777" w:rsidR="00301A72" w:rsidRDefault="00301A72" w:rsidP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M</w:t>
            </w:r>
          </w:p>
        </w:tc>
      </w:tr>
      <w:tr w:rsidR="00301A72" w14:paraId="26636975" w14:textId="77777777" w:rsidTr="00301A72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5CEF8C" w14:textId="77777777" w:rsidR="00301A72" w:rsidRDefault="00301A72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5EA634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1AD24A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202199B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9D160A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</w:tr>
      <w:tr w:rsidR="00301A72" w14:paraId="2C504B0A" w14:textId="77777777" w:rsidTr="00301A72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D16FAA" w14:textId="77777777" w:rsidR="00301A72" w:rsidRDefault="00301A72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UI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B5B582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011384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56A03F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4E5CF0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</w:tr>
      <w:tr w:rsidR="00301A72" w14:paraId="72D6909F" w14:textId="77777777" w:rsidTr="00301A72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5B8F2F" w14:textId="77777777" w:rsidR="00301A72" w:rsidRDefault="00301A72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PU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90BBAB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97C4E6F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0D9E4D2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8500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22C26BB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850089</w:t>
            </w:r>
          </w:p>
        </w:tc>
      </w:tr>
      <w:tr w:rsidR="00301A72" w14:paraId="28BFFE90" w14:textId="77777777" w:rsidTr="00301A72">
        <w:trPr>
          <w:trHeight w:val="300"/>
        </w:trPr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7728EA" w14:textId="77777777" w:rsidR="00301A72" w:rsidRDefault="00301A72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695ADE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CFE9E3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4C9165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850089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97280B2" w14:textId="77777777" w:rsidR="00301A72" w:rsidRDefault="00301A72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864969</w:t>
            </w:r>
          </w:p>
        </w:tc>
      </w:tr>
    </w:tbl>
    <w:p w14:paraId="7CFE16AB" w14:textId="43A0D2DD" w:rsidR="001640F7" w:rsidRDefault="001640F7" w:rsidP="003F2CA0">
      <w:r>
        <w:t xml:space="preserve">The derivation of this is in the SUS SVN at </w:t>
      </w:r>
    </w:p>
    <w:p w14:paraId="053FC19F" w14:textId="3CA290FB" w:rsidR="00301A72" w:rsidRDefault="00AD1EF1" w:rsidP="003F2CA0">
      <w:r w:rsidRPr="00AD1EF1">
        <w:rPr>
          <w:rFonts w:ascii="Courier New" w:hAnsi="Courier New"/>
        </w:rPr>
        <w:t>…</w:t>
      </w:r>
      <w:r w:rsidR="001640F7" w:rsidRPr="001640F7">
        <w:rPr>
          <w:rFonts w:ascii="Courier New" w:hAnsi="Courier New"/>
        </w:rPr>
        <w:t>/</w:t>
      </w:r>
      <w:bookmarkStart w:id="21" w:name="OLE_LINK10"/>
      <w:bookmarkStart w:id="22" w:name="OLE_LINK11"/>
      <w:r w:rsidR="001640F7" w:rsidRPr="001640F7">
        <w:rPr>
          <w:rFonts w:ascii="Courier New" w:hAnsi="Courier New"/>
        </w:rPr>
        <w:t>20111121TMproductionTM</w:t>
      </w:r>
      <w:bookmarkEnd w:id="21"/>
      <w:bookmarkEnd w:id="22"/>
      <w:r w:rsidR="001640F7" w:rsidRPr="001640F7">
        <w:rPr>
          <w:rFonts w:ascii="Courier New" w:hAnsi="Courier New"/>
        </w:rPr>
        <w:t>/sagcalc/ASUS4XLLateralModelCalcSag.nb</w:t>
      </w:r>
      <w:r w:rsidR="001640F7">
        <w:t>.</w:t>
      </w:r>
    </w:p>
    <w:p w14:paraId="2E885DAD" w14:textId="51CB6B13" w:rsidR="009B7058" w:rsidRDefault="009B7058" w:rsidP="003F2CA0">
      <w:r>
        <w:lastRenderedPageBreak/>
        <w:t>The compliance matrix for the BS/FM is</w:t>
      </w:r>
    </w:p>
    <w:tbl>
      <w:tblPr>
        <w:tblW w:w="5200" w:type="dxa"/>
        <w:tblInd w:w="1635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</w:tblGrid>
      <w:tr w:rsidR="009B7058" w14:paraId="3FF6F502" w14:textId="77777777" w:rsidTr="009B7058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38580E3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AE86FD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97D81EF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IM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EEE887D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S/FM</w:t>
            </w:r>
          </w:p>
        </w:tc>
      </w:tr>
      <w:tr w:rsidR="009B7058" w14:paraId="3EB690B7" w14:textId="77777777" w:rsidTr="009B7058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222027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382427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CFB78C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7C153BF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</w:tr>
      <w:tr w:rsidR="009B7058" w14:paraId="7D619CD8" w14:textId="77777777" w:rsidTr="009B7058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DA9D82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D98D0B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04D2E9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61C0E6A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</w:tr>
      <w:tr w:rsidR="009B7058" w14:paraId="6BAC7233" w14:textId="77777777" w:rsidTr="009B7058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4CB0E58" w14:textId="77777777" w:rsidR="009B7058" w:rsidRDefault="009B7058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S/F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F213D2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3443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EF2E91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6430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DA2AE6" w14:textId="77777777" w:rsidR="009B7058" w:rsidRDefault="009B7058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0.864969</w:t>
            </w:r>
          </w:p>
        </w:tc>
      </w:tr>
    </w:tbl>
    <w:p w14:paraId="22F27B09" w14:textId="77777777" w:rsidR="00A646E5" w:rsidRDefault="009B7058" w:rsidP="003F2CA0">
      <w:r>
        <w:t>The derivation is at</w:t>
      </w:r>
      <w:r w:rsidR="00A646E5">
        <w:t xml:space="preserve"> </w:t>
      </w:r>
    </w:p>
    <w:p w14:paraId="407E8BF1" w14:textId="3150E706" w:rsidR="009B7058" w:rsidRDefault="00A646E5" w:rsidP="003F2CA0">
      <w:r w:rsidRPr="00A646E5">
        <w:rPr>
          <w:rFonts w:ascii="Courier New" w:hAnsi="Courier New"/>
        </w:rPr>
        <w:t>^/trunk/Common/MathematicaModels/TripleLite2/mark.barton/20120120bsNW/sagcalc/ASUS3L2ModelCalcSag.nb</w:t>
      </w:r>
      <w:r w:rsidR="007F0783">
        <w:t xml:space="preserve">. The model used corresponds to Jeff Kissel’s production BS/FM model in Matlab at </w:t>
      </w:r>
    </w:p>
    <w:p w14:paraId="42E50FC9" w14:textId="60C99405" w:rsidR="007F0783" w:rsidRPr="007F0783" w:rsidRDefault="007F0783" w:rsidP="003F2CA0">
      <w:pPr>
        <w:rPr>
          <w:lang w:eastAsia="ja-JP"/>
        </w:rPr>
      </w:pPr>
      <w:r w:rsidRPr="007F0783">
        <w:rPr>
          <w:rFonts w:ascii="Courier New" w:hAnsi="Courier New"/>
          <w:lang w:eastAsia="ja-JP"/>
        </w:rPr>
        <w:t>^/trunk/Common/MatlabTools/TripleModel_Production/bsfmopt_metal.m</w:t>
      </w:r>
      <w:r>
        <w:rPr>
          <w:lang w:eastAsia="ja-JP"/>
        </w:rPr>
        <w:t xml:space="preserve"> (revision 2005 of 1/19/12)</w:t>
      </w:r>
    </w:p>
    <w:p w14:paraId="60096D41" w14:textId="0BC62E6C" w:rsidR="003259B0" w:rsidRDefault="006B106A" w:rsidP="003F2CA0">
      <w:r>
        <w:t>For the BOSEMs, the sensitivity to flag position as a fraction of open light is 1.22 OL/mm</w:t>
      </w:r>
      <w:r w:rsidR="00AD1EF1">
        <w:t xml:space="preserve"> (average of three values from T1100455-v2)</w:t>
      </w:r>
      <w:r>
        <w:t xml:space="preserve">, and BOSEMs will be operated </w:t>
      </w:r>
      <w:r w:rsidR="00774EA2">
        <w:t>with digital normalization to 30000 counts, for a net sensitivity of 36600 counts/mm.</w:t>
      </w:r>
    </w:p>
    <w:p w14:paraId="71450C95" w14:textId="0DDC13B5" w:rsidR="009F3CD6" w:rsidRDefault="009F3CD6" w:rsidP="009F3CD6">
      <w:pPr>
        <w:pStyle w:val="Heading1"/>
      </w:pPr>
      <w:bookmarkStart w:id="23" w:name="_Toc188951783"/>
      <w:r>
        <w:t>Results</w:t>
      </w:r>
      <w:bookmarkEnd w:id="23"/>
    </w:p>
    <w:p w14:paraId="0100918A" w14:textId="6B7D5D6C" w:rsidR="009F3CD6" w:rsidRDefault="009F3CD6" w:rsidP="009F3CD6">
      <w:pPr>
        <w:pStyle w:val="Heading2"/>
      </w:pPr>
      <w:bookmarkStart w:id="24" w:name="_Toc188951784"/>
      <w:r>
        <w:t>Test mass chain</w:t>
      </w:r>
      <w:bookmarkEnd w:id="24"/>
    </w:p>
    <w:p w14:paraId="496EC0B3" w14:textId="5D62B302" w:rsidR="00505EC3" w:rsidRPr="00505EC3" w:rsidRDefault="00505EC3" w:rsidP="00505EC3">
      <w:bookmarkStart w:id="25" w:name="OLE_LINK4"/>
      <w:bookmarkStart w:id="26" w:name="OLE_LINK5"/>
      <w:r w:rsidRPr="00505EC3">
        <w:t xml:space="preserve">parameter set: </w:t>
      </w:r>
      <w:bookmarkEnd w:id="25"/>
      <w:bookmarkEnd w:id="26"/>
      <w:r w:rsidRPr="007924A2">
        <w:rPr>
          <w:rFonts w:ascii="Courier New" w:hAnsi="Courier New"/>
        </w:rPr>
        <w:t>mark.barton/20111121TMproductionTM</w:t>
      </w:r>
    </w:p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505EC3" w14:paraId="61EBFA40" w14:textId="77777777" w:rsidTr="00505EC3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1722DA0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44CF7EB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Mass (k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CFACF7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Density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2B66B9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Volume (c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10810E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uoyancy (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D33B241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mm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4A3BFB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counts)</w:t>
            </w:r>
          </w:p>
        </w:tc>
      </w:tr>
      <w:tr w:rsidR="00505EC3" w14:paraId="7ED06A37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EC62EF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B9C4410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9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EC0076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DAA960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A0A10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4EDC51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66E79D" w14:textId="77777777" w:rsidR="00505EC3" w:rsidRDefault="00505EC3">
            <w:pPr>
              <w:jc w:val="right"/>
              <w:rPr>
                <w:rFonts w:ascii="Calibri" w:eastAsia="Times New Roman" w:hAnsi="Calibri"/>
                <w:color w:val="008000"/>
                <w:szCs w:val="24"/>
              </w:rPr>
            </w:pPr>
            <w:r>
              <w:rPr>
                <w:rFonts w:ascii="Calibri" w:eastAsia="Times New Roman" w:hAnsi="Calibri"/>
                <w:color w:val="008000"/>
                <w:szCs w:val="24"/>
              </w:rPr>
              <w:t>4221</w:t>
            </w:r>
          </w:p>
        </w:tc>
      </w:tr>
      <w:tr w:rsidR="00505EC3" w14:paraId="75FBC8B9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87CDAC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U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0EA058B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5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E378F7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DA482E8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3EDCB1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A5470B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A35B8B" w14:textId="379507DD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3355677A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504A41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PU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3D92EE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9.6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3A7CD7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D42FC6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8.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39BFD0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802BDC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A1F7196" w14:textId="6B5B7A94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78919135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E6F80F2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B2A4A5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9.6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633AF6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D9D438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8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AF54E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B59766A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2209F71" w14:textId="2F7A830B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</w:tbl>
    <w:p w14:paraId="4EECBF8D" w14:textId="5D061533" w:rsidR="009F3CD6" w:rsidRDefault="00505EC3" w:rsidP="00505EC3">
      <w:pPr>
        <w:pStyle w:val="Heading2"/>
      </w:pPr>
      <w:bookmarkStart w:id="27" w:name="_Toc188951785"/>
      <w:r>
        <w:t>Compensation plate chain</w:t>
      </w:r>
      <w:bookmarkEnd w:id="27"/>
    </w:p>
    <w:p w14:paraId="023AC38A" w14:textId="29E753A0" w:rsidR="007924A2" w:rsidRPr="007924A2" w:rsidRDefault="007924A2" w:rsidP="007924A2">
      <w:r w:rsidRPr="007924A2">
        <w:t xml:space="preserve">parameter set: </w:t>
      </w:r>
      <w:r w:rsidRPr="007924A2">
        <w:rPr>
          <w:rFonts w:ascii="Courier New" w:hAnsi="Courier New"/>
        </w:rPr>
        <w:t>mark.barton/20111121TMproductionCP</w:t>
      </w:r>
    </w:p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505EC3" w14:paraId="6ACB4933" w14:textId="77777777" w:rsidTr="00505EC3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7445BA1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7C1ED4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Mass (k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8B7B389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Density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A6F66D0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Volume (c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C7FD73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uoyancy (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52EDFC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mm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80A1C8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counts)</w:t>
            </w:r>
          </w:p>
        </w:tc>
      </w:tr>
      <w:tr w:rsidR="00505EC3" w14:paraId="1ED004BD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C417AD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CCFBEC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E96FCB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472772A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6527DD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5B29D69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4DAC18" w14:textId="77777777" w:rsidR="00505EC3" w:rsidRDefault="00505EC3">
            <w:pPr>
              <w:jc w:val="right"/>
              <w:rPr>
                <w:rFonts w:ascii="Calibri" w:eastAsia="Times New Roman" w:hAnsi="Calibri"/>
                <w:color w:val="008000"/>
                <w:szCs w:val="24"/>
              </w:rPr>
            </w:pPr>
            <w:r>
              <w:rPr>
                <w:rFonts w:ascii="Calibri" w:eastAsia="Times New Roman" w:hAnsi="Calibri"/>
                <w:color w:val="008000"/>
                <w:szCs w:val="24"/>
              </w:rPr>
              <w:t>2248</w:t>
            </w:r>
          </w:p>
        </w:tc>
      </w:tr>
      <w:tr w:rsidR="00505EC3" w14:paraId="2C392884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D528F58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U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351DDC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6B6586A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6A9FAB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7C2FB3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3EB1EE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43CD161" w14:textId="0A01F978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1D010BC0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7D42539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PR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0A4CA4F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59.2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F200EF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1A8833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.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E7C8EC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9.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13C8A5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0543A7" w14:textId="08CC141D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28EA2340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2C936D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C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5208BCB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0.0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9FEABA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FC9E57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9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532EFF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0.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3EB9BD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2685DFA" w14:textId="182C53C3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</w:tbl>
    <w:p w14:paraId="037C9252" w14:textId="2D8547BF" w:rsidR="00505EC3" w:rsidRDefault="00505EC3" w:rsidP="00505EC3">
      <w:pPr>
        <w:pStyle w:val="Heading2"/>
      </w:pPr>
      <w:bookmarkStart w:id="28" w:name="_Toc188951786"/>
      <w:r>
        <w:t>End reaction mass chain</w:t>
      </w:r>
      <w:bookmarkEnd w:id="28"/>
    </w:p>
    <w:p w14:paraId="085BE378" w14:textId="2FF758DA" w:rsidR="007924A2" w:rsidRPr="007924A2" w:rsidRDefault="007924A2" w:rsidP="007924A2">
      <w:r w:rsidRPr="007924A2">
        <w:t xml:space="preserve">parameter set: </w:t>
      </w:r>
      <w:r w:rsidRPr="007924A2">
        <w:rPr>
          <w:rFonts w:ascii="Courier New" w:hAnsi="Courier New"/>
        </w:rPr>
        <w:t>mark.barton/20111121TMproductionERM</w:t>
      </w:r>
    </w:p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505EC3" w14:paraId="01819983" w14:textId="77777777" w:rsidTr="00505EC3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52E57F3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F0D765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Mass (k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8440E5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Density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BA46C4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Volume (c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439A22B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uoyancy (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20F4B13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mm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FBFF0B0" w14:textId="77777777" w:rsidR="00505EC3" w:rsidRDefault="00505EC3" w:rsidP="00E82AE0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counts)</w:t>
            </w:r>
          </w:p>
        </w:tc>
      </w:tr>
      <w:tr w:rsidR="00505EC3" w14:paraId="5522FC7A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3EAD695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337017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.0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40611D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DA6D6D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6A4CAE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091E18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7D44333" w14:textId="77777777" w:rsidR="00505EC3" w:rsidRDefault="00505EC3">
            <w:pPr>
              <w:jc w:val="right"/>
              <w:rPr>
                <w:rFonts w:ascii="Calibri" w:eastAsia="Times New Roman" w:hAnsi="Calibri"/>
                <w:color w:val="008000"/>
                <w:szCs w:val="24"/>
              </w:rPr>
            </w:pPr>
            <w:r>
              <w:rPr>
                <w:rFonts w:ascii="Calibri" w:eastAsia="Times New Roman" w:hAnsi="Calibri"/>
                <w:color w:val="008000"/>
                <w:szCs w:val="24"/>
              </w:rPr>
              <w:t>2412</w:t>
            </w:r>
          </w:p>
        </w:tc>
      </w:tr>
      <w:tr w:rsidR="00505EC3" w14:paraId="1A14D703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A3CC550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U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86A649B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1.5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4A26048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54790E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.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B4F231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3.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BC0F0E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9A49FA" w14:textId="77960E4B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5EB4E438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C8943BD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PR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F88599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53.5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2A138D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63CE150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6.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89C92C8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8.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9B7B887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82F03E3" w14:textId="52AF44C3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505EC3" w14:paraId="25C9CA9D" w14:textId="77777777" w:rsidTr="00505EC3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CA4207E" w14:textId="77777777" w:rsidR="00505EC3" w:rsidRDefault="00505EC3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ER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F7F6E0C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5.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AD87E4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A43253E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1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CF8BF9E" w14:textId="77777777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3.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DDC1997" w14:textId="77777777" w:rsidR="00505EC3" w:rsidRDefault="00505EC3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CEA62D" w14:textId="28EDCDE0" w:rsidR="00505EC3" w:rsidRDefault="00505EC3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</w:tbl>
    <w:p w14:paraId="3AD95B8A" w14:textId="031C164E" w:rsidR="00B86BB5" w:rsidRDefault="00B86BB5" w:rsidP="00B86BB5">
      <w:pPr>
        <w:pStyle w:val="Heading2"/>
      </w:pPr>
      <w:bookmarkStart w:id="29" w:name="OLE_LINK17"/>
      <w:bookmarkStart w:id="30" w:name="OLE_LINK18"/>
      <w:bookmarkStart w:id="31" w:name="_Toc188951787"/>
      <w:r>
        <w:t>BS/FM metal build (as for one-arm test dummy installation)</w:t>
      </w:r>
      <w:bookmarkEnd w:id="29"/>
      <w:bookmarkEnd w:id="30"/>
      <w:bookmarkEnd w:id="31"/>
    </w:p>
    <w:p w14:paraId="51A0189A" w14:textId="15A7BE35" w:rsidR="00B86BB5" w:rsidRPr="00B86BB5" w:rsidRDefault="00B86BB5" w:rsidP="00B86BB5">
      <w:bookmarkStart w:id="32" w:name="OLE_LINK19"/>
      <w:bookmarkStart w:id="33" w:name="OLE_LINK20"/>
      <w:r>
        <w:t>We assume densities cor</w:t>
      </w:r>
      <w:r w:rsidR="00E959A2">
        <w:t>responding to stainless, aluminum and alumin</w:t>
      </w:r>
      <w:r>
        <w:t>um.</w:t>
      </w:r>
    </w:p>
    <w:bookmarkEnd w:id="32"/>
    <w:bookmarkEnd w:id="33"/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B86BB5" w14:paraId="5756F775" w14:textId="77777777" w:rsidTr="00B86BB5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D13C632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AA74A6D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Mass (k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DEFE68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Density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BD2A836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Volume (c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B8BDD96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uoyancy (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FC07F49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mm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6DFEB6A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counts)</w:t>
            </w:r>
          </w:p>
        </w:tc>
      </w:tr>
      <w:tr w:rsidR="00B86BB5" w14:paraId="11778E8A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E6014F4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7109921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2.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CF3B37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31F779D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93C7236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.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F679F4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B16B8B" w14:textId="77777777" w:rsidR="00B86BB5" w:rsidRDefault="00B86BB5">
            <w:pPr>
              <w:jc w:val="right"/>
              <w:rPr>
                <w:rFonts w:ascii="Calibri" w:eastAsia="Times New Roman" w:hAnsi="Calibri"/>
                <w:color w:val="008000"/>
                <w:szCs w:val="24"/>
              </w:rPr>
            </w:pPr>
            <w:r>
              <w:rPr>
                <w:rFonts w:ascii="Calibri" w:eastAsia="Times New Roman" w:hAnsi="Calibri"/>
                <w:color w:val="008000"/>
                <w:szCs w:val="24"/>
              </w:rPr>
              <w:t>1208</w:t>
            </w:r>
          </w:p>
        </w:tc>
      </w:tr>
      <w:tr w:rsidR="00B86BB5" w14:paraId="5C2F9446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2A3EBD9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59BA1A6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3.5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E953186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7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99C1D0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5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AD2420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6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A4FB81E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F571E3B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B86BB5" w14:paraId="5270EF7B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582F47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S/F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A1A7535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4.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40F57DB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7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BAA5217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5.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01BF48D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6.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B81A7E6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8132B4D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</w:tbl>
    <w:p w14:paraId="67905B11" w14:textId="3F621C0F" w:rsidR="00B86BB5" w:rsidRDefault="00B86BB5" w:rsidP="00B86BB5">
      <w:pPr>
        <w:pStyle w:val="Heading2"/>
      </w:pPr>
      <w:bookmarkStart w:id="34" w:name="_Toc188951788"/>
      <w:r>
        <w:t>BS/FM glass build</w:t>
      </w:r>
      <w:bookmarkEnd w:id="34"/>
    </w:p>
    <w:p w14:paraId="5A991C54" w14:textId="6432D3AE" w:rsidR="00B86BB5" w:rsidRPr="00B86BB5" w:rsidRDefault="00B86BB5" w:rsidP="00B86BB5">
      <w:r>
        <w:t>We assume densities corresponding to stainless, aluminium and fused silica.</w:t>
      </w:r>
    </w:p>
    <w:tbl>
      <w:tblPr>
        <w:tblW w:w="91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00"/>
        <w:gridCol w:w="1300"/>
        <w:gridCol w:w="1300"/>
        <w:gridCol w:w="1300"/>
        <w:gridCol w:w="1300"/>
        <w:gridCol w:w="1300"/>
        <w:gridCol w:w="1300"/>
      </w:tblGrid>
      <w:tr w:rsidR="00B86BB5" w14:paraId="51DDB617" w14:textId="77777777" w:rsidTr="00B86BB5">
        <w:trPr>
          <w:trHeight w:val="300"/>
        </w:trPr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2CCE377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93F30C9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Mass (k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3F5FB8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Density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247E160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Volume (cc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A9DD6F3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uoyancy (g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44BEF29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mm)</w:t>
            </w:r>
          </w:p>
        </w:tc>
        <w:tc>
          <w:tcPr>
            <w:tcW w:w="13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022CB4B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Sag (counts)</w:t>
            </w:r>
          </w:p>
        </w:tc>
      </w:tr>
      <w:tr w:rsidR="00B86BB5" w14:paraId="5B73CA3E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19F72E3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Top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D075139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2.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C3BA9E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9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DB211B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.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091DD40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.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6E1D549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0C04715" w14:textId="77777777" w:rsidR="00B86BB5" w:rsidRDefault="00B86BB5">
            <w:pPr>
              <w:jc w:val="right"/>
              <w:rPr>
                <w:rFonts w:ascii="Calibri" w:eastAsia="Times New Roman" w:hAnsi="Calibri"/>
                <w:color w:val="008000"/>
                <w:szCs w:val="24"/>
              </w:rPr>
            </w:pPr>
            <w:r>
              <w:rPr>
                <w:rFonts w:ascii="Calibri" w:eastAsia="Times New Roman" w:hAnsi="Calibri"/>
                <w:color w:val="008000"/>
                <w:szCs w:val="24"/>
              </w:rPr>
              <w:t>1330</w:t>
            </w:r>
          </w:p>
        </w:tc>
      </w:tr>
      <w:tr w:rsidR="00B86BB5" w14:paraId="4753A880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4228FA8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I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CEDDF6C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3.5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CA0FF57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7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7705C90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5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C9BBD61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6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DBD0D81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28BBCA7B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  <w:tr w:rsidR="00B86BB5" w14:paraId="5169A5BB" w14:textId="77777777" w:rsidTr="00B86BB5">
        <w:trPr>
          <w:trHeight w:val="30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F740BD7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BS/FM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1F73309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14.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36DCAE5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60D78DF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6.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7DE3005D" w14:textId="77777777" w:rsidR="00B86BB5" w:rsidRDefault="00B86BB5">
            <w:pPr>
              <w:jc w:val="right"/>
              <w:rPr>
                <w:rFonts w:ascii="Calibri" w:eastAsia="Times New Roman" w:hAnsi="Calibri"/>
                <w:color w:val="000000"/>
                <w:szCs w:val="24"/>
              </w:rPr>
            </w:pPr>
            <w:r>
              <w:rPr>
                <w:rFonts w:ascii="Calibri" w:eastAsia="Times New Roman" w:hAnsi="Calibri"/>
                <w:color w:val="000000"/>
                <w:szCs w:val="24"/>
              </w:rPr>
              <w:t>7.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891EBA5" w14:textId="77777777" w:rsidR="00B86BB5" w:rsidRDefault="00B86BB5">
            <w:pPr>
              <w:jc w:val="right"/>
              <w:rPr>
                <w:rFonts w:ascii="Calibri" w:eastAsia="Times New Roman" w:hAnsi="Calibri"/>
                <w:color w:val="FF6600"/>
                <w:szCs w:val="24"/>
              </w:rPr>
            </w:pPr>
            <w:r>
              <w:rPr>
                <w:rFonts w:ascii="Calibri" w:eastAsia="Times New Roman" w:hAnsi="Calibri"/>
                <w:color w:val="FF6600"/>
                <w:szCs w:val="24"/>
              </w:rPr>
              <w:t>0.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6109D628" w14:textId="77777777" w:rsidR="00B86BB5" w:rsidRDefault="00B86BB5">
            <w:pPr>
              <w:rPr>
                <w:rFonts w:ascii="Calibri" w:eastAsia="Times New Roman" w:hAnsi="Calibri"/>
                <w:color w:val="000000"/>
                <w:szCs w:val="24"/>
              </w:rPr>
            </w:pPr>
          </w:p>
        </w:tc>
      </w:tr>
    </w:tbl>
    <w:p w14:paraId="7B1BF558" w14:textId="77777777" w:rsidR="00B86BB5" w:rsidRPr="00B86BB5" w:rsidRDefault="00B86BB5" w:rsidP="00B86BB5"/>
    <w:p w14:paraId="6D1E401A" w14:textId="0C6041F3" w:rsidR="00505EC3" w:rsidRDefault="00121AFE" w:rsidP="00121AFE">
      <w:pPr>
        <w:pStyle w:val="Heading1"/>
      </w:pPr>
      <w:bookmarkStart w:id="35" w:name="_Toc188951789"/>
      <w:r>
        <w:t>Installation procedure</w:t>
      </w:r>
      <w:bookmarkEnd w:id="35"/>
    </w:p>
    <w:p w14:paraId="0339E4BA" w14:textId="13B1494C" w:rsidR="00121AFE" w:rsidRPr="00121AFE" w:rsidRDefault="0029303A" w:rsidP="00121AFE">
      <w:pPr>
        <w:pStyle w:val="ListParagraph"/>
        <w:numPr>
          <w:ilvl w:val="0"/>
          <w:numId w:val="24"/>
        </w:numPr>
      </w:pPr>
      <w:r>
        <w:t>Check at the output of the OSEMINF MEDM screen and m</w:t>
      </w:r>
      <w:r w:rsidR="00121AFE" w:rsidRPr="00121AFE">
        <w:t>ake sure the BOSEMs are normalized to ±15000 counts</w:t>
      </w:r>
      <w:r w:rsidR="00782E77">
        <w:t xml:space="preserve"> (with the standard sign convention where negative counts mean entered and positive counts mean retracted)</w:t>
      </w:r>
      <w:r w:rsidR="00121AFE">
        <w:t>.</w:t>
      </w:r>
    </w:p>
    <w:p w14:paraId="5F087043" w14:textId="6F75649D" w:rsidR="00121AFE" w:rsidRPr="00121AFE" w:rsidRDefault="00121AFE" w:rsidP="00121AFE">
      <w:pPr>
        <w:pStyle w:val="ListParagraph"/>
        <w:numPr>
          <w:ilvl w:val="0"/>
          <w:numId w:val="24"/>
        </w:numPr>
      </w:pPr>
      <w:r w:rsidRPr="00121AFE">
        <w:t>Set the LF and RT BOSEMs physically so that they're negative by about the number of counts in green.</w:t>
      </w:r>
    </w:p>
    <w:p w14:paraId="61C79920" w14:textId="4C25974F" w:rsidR="00121AFE" w:rsidRPr="00121AFE" w:rsidRDefault="001F3E55" w:rsidP="00121AFE">
      <w:pPr>
        <w:pStyle w:val="ListParagraph"/>
        <w:numPr>
          <w:ilvl w:val="0"/>
          <w:numId w:val="24"/>
        </w:numPr>
      </w:pPr>
      <w:r>
        <w:t>Check that the V (vertical)</w:t>
      </w:r>
      <w:r w:rsidR="00121AFE" w:rsidRPr="00121AFE">
        <w:t xml:space="preserve"> value is positive by about the number of counts in green</w:t>
      </w:r>
      <w:r w:rsidR="00A74750">
        <w:t xml:space="preserve"> (i.e., that much less than “1/2 full” on the </w:t>
      </w:r>
      <w:r w:rsidR="00B02BAD">
        <w:t xml:space="preserve">OSEM_ALIGN </w:t>
      </w:r>
      <w:r w:rsidR="00A74750">
        <w:t>speedo display in MEDM)</w:t>
      </w:r>
      <w:r w:rsidR="00121AFE" w:rsidRPr="00121AFE">
        <w:t>.</w:t>
      </w:r>
    </w:p>
    <w:p w14:paraId="414A48DA" w14:textId="13601B87" w:rsidR="00121AFE" w:rsidRDefault="008B4465" w:rsidP="00121AFE">
      <w:pPr>
        <w:pStyle w:val="ListParagraph"/>
        <w:numPr>
          <w:ilvl w:val="0"/>
          <w:numId w:val="24"/>
        </w:numPr>
      </w:pPr>
      <w:r>
        <w:t xml:space="preserve">Set the </w:t>
      </w:r>
      <w:r w:rsidR="00121AFE" w:rsidRPr="00121AFE">
        <w:t xml:space="preserve">EQ stops </w:t>
      </w:r>
      <w:r>
        <w:t>so that they will give the</w:t>
      </w:r>
      <w:r w:rsidR="00947422">
        <w:t xml:space="preserve"> 0.75 mm gap called for in </w:t>
      </w:r>
      <w:r w:rsidR="00947422" w:rsidRPr="004F678E">
        <w:t>M1100256</w:t>
      </w:r>
      <w:r>
        <w:t xml:space="preserve"> after the masses have dropped by about</w:t>
      </w:r>
      <w:r w:rsidR="00121AFE" w:rsidRPr="00121AFE">
        <w:t xml:space="preserve"> the distance in orange</w:t>
      </w:r>
      <w:r>
        <w:t>. The allowed tolerance is 0.25 mm, so feel free to ignore sag values smaller than that</w:t>
      </w:r>
      <w:r w:rsidR="00121AFE" w:rsidRPr="00121AFE">
        <w:t>.</w:t>
      </w:r>
      <w:r>
        <w:t xml:space="preserve"> The priorities are the PUM and TM of the quad main chain.</w:t>
      </w:r>
    </w:p>
    <w:p w14:paraId="2B35BEAF" w14:textId="77777777" w:rsidR="00D23EB7" w:rsidRPr="00121AFE" w:rsidRDefault="00D23EB7" w:rsidP="00D23EB7">
      <w:pPr>
        <w:ind w:left="360"/>
      </w:pPr>
    </w:p>
    <w:p w14:paraId="59D9A012" w14:textId="4254E049" w:rsidR="00121AFE" w:rsidRPr="00121AFE" w:rsidRDefault="00121AFE" w:rsidP="00E03311">
      <w:pPr>
        <w:pStyle w:val="ListParagraph"/>
      </w:pPr>
    </w:p>
    <w:p w14:paraId="7C636680" w14:textId="77777777" w:rsidR="00121AFE" w:rsidRPr="00121AFE" w:rsidRDefault="00121AFE" w:rsidP="00121AFE"/>
    <w:sectPr w:rsidR="00121AFE" w:rsidRPr="00121AFE" w:rsidSect="00D776C8">
      <w:headerReference w:type="default" r:id="rId29"/>
      <w:footerReference w:type="even" r:id="rId30"/>
      <w:footerReference w:type="default" r:id="rId31"/>
      <w:headerReference w:type="first" r:id="rId32"/>
      <w:type w:val="continuous"/>
      <w:pgSz w:w="12240" w:h="15840" w:code="1"/>
      <w:pgMar w:top="1440" w:right="1325" w:bottom="1440" w:left="1325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F4D754A" w14:textId="77777777" w:rsidR="00947422" w:rsidRDefault="00947422">
      <w:pPr>
        <w:spacing w:before="0"/>
      </w:pPr>
      <w:r>
        <w:separator/>
      </w:r>
    </w:p>
  </w:endnote>
  <w:endnote w:type="continuationSeparator" w:id="0">
    <w:p w14:paraId="7C6DB1BE" w14:textId="77777777" w:rsidR="00947422" w:rsidRDefault="00947422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urier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330E3DE1" w14:textId="77777777" w:rsidR="00947422" w:rsidRDefault="0094742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468A4A0" w14:textId="77777777" w:rsidR="00947422" w:rsidRDefault="00947422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3FA31D1D" w14:textId="77777777" w:rsidR="00947422" w:rsidRDefault="00947422">
    <w:pPr>
      <w:pStyle w:val="Footer"/>
      <w:framePr w:wrap="around" w:vAnchor="text" w:hAnchor="margin" w:xAlign="right" w:y="1"/>
      <w:jc w:val="cent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F5230">
      <w:rPr>
        <w:rStyle w:val="PageNumber"/>
        <w:noProof/>
      </w:rPr>
      <w:t>2</w:t>
    </w:r>
    <w:r>
      <w:rPr>
        <w:rStyle w:val="PageNumber"/>
      </w:rPr>
      <w:fldChar w:fldCharType="end"/>
    </w:r>
  </w:p>
  <w:p w14:paraId="6FA0B514" w14:textId="77777777" w:rsidR="00947422" w:rsidRDefault="00947422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2C0EC3C" w14:textId="77777777" w:rsidR="00947422" w:rsidRDefault="00947422">
      <w:pPr>
        <w:spacing w:before="0"/>
      </w:pPr>
      <w:r>
        <w:separator/>
      </w:r>
    </w:p>
  </w:footnote>
  <w:footnote w:type="continuationSeparator" w:id="0">
    <w:p w14:paraId="57ABB451" w14:textId="77777777" w:rsidR="00947422" w:rsidRDefault="00947422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5AE153BC" w14:textId="7FAAC994" w:rsidR="00947422" w:rsidRDefault="00947422">
    <w:pPr>
      <w:pStyle w:val="Header"/>
      <w:tabs>
        <w:tab w:val="clear" w:pos="4320"/>
        <w:tab w:val="center" w:pos="4680"/>
      </w:tabs>
      <w:jc w:val="left"/>
      <w:rPr>
        <w:sz w:val="20"/>
      </w:rPr>
    </w:pPr>
    <w:r>
      <w:rPr>
        <w:b/>
        <w:i/>
        <w:color w:val="0000FF"/>
        <w:sz w:val="20"/>
      </w:rPr>
      <w:t>Advanced LIGO</w:t>
    </w:r>
    <w:r w:rsidR="007A0F7D">
      <w:rPr>
        <w:sz w:val="20"/>
      </w:rPr>
      <w:tab/>
      <w:t>LIGO-T1200616-v2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22E2CC96" w14:textId="77777777" w:rsidR="00947422" w:rsidRDefault="00947422">
    <w:pPr>
      <w:pStyle w:val="Header"/>
      <w:jc w:val="right"/>
    </w:pPr>
    <w:r>
      <w:rPr>
        <w:b/>
        <w:caps/>
      </w:rPr>
      <w:t>Laser Interferometer Gravitational Wave Observatory</w:t>
    </w:r>
    <w:r>
      <w:rPr>
        <w:sz w:val="20"/>
      </w:rPr>
      <w:t xml:space="preserve"> </w:t>
    </w:r>
    <w:r w:rsidR="001F5230">
      <w:rPr>
        <w:sz w:val="20"/>
      </w:rPr>
      <w:pict w14:anchorId="4281117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position:absolute;left:0;text-align:left;margin-left:-1.75pt;margin-top:-.75pt;width:78.05pt;height:57pt;z-index:251657728;mso-position-horizontal-relative:text;mso-position-vertical-relative:text" o:allowincell="f" fillcolor="#d49fff" strokecolor="#114ffb" strokeweight="1pt">
          <v:stroke startarrowwidth="narrow" startarrowlength="short" endarrowwidth="narrow" endarrowlength="short"/>
          <v:imagedata r:id="rId1" o:title=""/>
          <v:shadow color="#cecece"/>
          <w10:wrap type="topAndBottom"/>
        </v:shape>
        <o:OLEObject Type="Embed" ProgID="MSPhotoEd.3" ShapeID="_x0000_s2049" DrawAspect="Content" ObjectID="_1262694083" r:id="rId2"/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F"/>
    <w:multiLevelType w:val="singleLevel"/>
    <w:tmpl w:val="46AE108A"/>
    <w:lvl w:ilvl="0">
      <w:start w:val="1"/>
      <w:numFmt w:val="lowerRoman"/>
      <w:pStyle w:val="ListNumber2"/>
      <w:lvlText w:val="(%1)"/>
      <w:lvlJc w:val="left"/>
      <w:pPr>
        <w:tabs>
          <w:tab w:val="num" w:pos="1440"/>
        </w:tabs>
        <w:ind w:left="720" w:hanging="360"/>
      </w:pPr>
      <w:rPr>
        <w:rFonts w:hint="default"/>
      </w:rPr>
    </w:lvl>
  </w:abstractNum>
  <w:abstractNum w:abstractNumId="1">
    <w:nsid w:val="FFFFFF88"/>
    <w:multiLevelType w:val="singleLevel"/>
    <w:tmpl w:val="9DFA09AA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FFFFFF89"/>
    <w:multiLevelType w:val="singleLevel"/>
    <w:tmpl w:val="DDC09816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>
    <w:nsid w:val="00000001"/>
    <w:multiLevelType w:val="hybridMultilevel"/>
    <w:tmpl w:val="00000001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00000002"/>
    <w:multiLevelType w:val="hybridMultilevel"/>
    <w:tmpl w:val="00000002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00000003"/>
    <w:multiLevelType w:val="hybridMultilevel"/>
    <w:tmpl w:val="00000003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00000004"/>
    <w:multiLevelType w:val="hybridMultilevel"/>
    <w:tmpl w:val="00000004"/>
    <w:lvl w:ilvl="0" w:tplc="00000000">
      <w:start w:val="1"/>
      <w:numFmt w:val="bullet"/>
      <w:lvlText w:val="%6."/>
      <w:lvlJc w:val="righ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092A5096"/>
    <w:multiLevelType w:val="hybridMultilevel"/>
    <w:tmpl w:val="C1EE6846"/>
    <w:lvl w:ilvl="0" w:tplc="000F0409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00D7828"/>
    <w:multiLevelType w:val="hybridMultilevel"/>
    <w:tmpl w:val="D1F426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C330E0C"/>
    <w:multiLevelType w:val="multilevel"/>
    <w:tmpl w:val="B63E1976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10">
    <w:nsid w:val="1C7E31BC"/>
    <w:multiLevelType w:val="hybridMultilevel"/>
    <w:tmpl w:val="6A687556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11B53E3"/>
    <w:multiLevelType w:val="hybridMultilevel"/>
    <w:tmpl w:val="9FF899A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63D73ED"/>
    <w:multiLevelType w:val="hybridMultilevel"/>
    <w:tmpl w:val="001CB35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547606D6"/>
    <w:multiLevelType w:val="hybridMultilevel"/>
    <w:tmpl w:val="7D9A205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79D7674"/>
    <w:multiLevelType w:val="hybridMultilevel"/>
    <w:tmpl w:val="66B0FB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6F6692"/>
    <w:multiLevelType w:val="hybridMultilevel"/>
    <w:tmpl w:val="6EE23C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7F67824"/>
    <w:multiLevelType w:val="hybridMultilevel"/>
    <w:tmpl w:val="B5F4D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  <w:lvlOverride w:ilvl="0">
      <w:startOverride w:val="1"/>
    </w:lvlOverride>
  </w:num>
  <w:num w:numId="4">
    <w:abstractNumId w:val="0"/>
    <w:lvlOverride w:ilvl="0">
      <w:startOverride w:val="1"/>
    </w:lvlOverride>
  </w:num>
  <w:num w:numId="5">
    <w:abstractNumId w:val="0"/>
    <w:lvlOverride w:ilvl="0">
      <w:startOverride w:val="1"/>
    </w:lvlOverride>
  </w:num>
  <w:num w:numId="6">
    <w:abstractNumId w:val="0"/>
    <w:lvlOverride w:ilvl="0">
      <w:startOverride w:val="1"/>
    </w:lvlOverride>
  </w:num>
  <w:num w:numId="7">
    <w:abstractNumId w:val="13"/>
  </w:num>
  <w:num w:numId="8">
    <w:abstractNumId w:val="0"/>
  </w:num>
  <w:num w:numId="9">
    <w:abstractNumId w:val="0"/>
    <w:lvlOverride w:ilvl="0">
      <w:startOverride w:val="1"/>
    </w:lvlOverride>
  </w:num>
  <w:num w:numId="10">
    <w:abstractNumId w:val="0"/>
    <w:lvlOverride w:ilvl="0">
      <w:startOverride w:val="1"/>
    </w:lvlOverride>
  </w:num>
  <w:num w:numId="11">
    <w:abstractNumId w:val="0"/>
    <w:lvlOverride w:ilvl="0">
      <w:startOverride w:val="1"/>
    </w:lvlOverride>
  </w:num>
  <w:num w:numId="12">
    <w:abstractNumId w:val="16"/>
  </w:num>
  <w:num w:numId="13">
    <w:abstractNumId w:val="11"/>
  </w:num>
  <w:num w:numId="14">
    <w:abstractNumId w:val="8"/>
  </w:num>
  <w:num w:numId="15">
    <w:abstractNumId w:val="9"/>
  </w:num>
  <w:num w:numId="16">
    <w:abstractNumId w:val="3"/>
  </w:num>
  <w:num w:numId="17">
    <w:abstractNumId w:val="4"/>
  </w:num>
  <w:num w:numId="18">
    <w:abstractNumId w:val="5"/>
  </w:num>
  <w:num w:numId="19">
    <w:abstractNumId w:val="6"/>
  </w:num>
  <w:num w:numId="20">
    <w:abstractNumId w:val="12"/>
  </w:num>
  <w:num w:numId="21">
    <w:abstractNumId w:val="7"/>
  </w:num>
  <w:num w:numId="22">
    <w:abstractNumId w:val="10"/>
  </w:num>
  <w:num w:numId="23">
    <w:abstractNumId w:val="15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activeWritingStyle w:appName="MSWord" w:lang="en-US" w:vendorID="6" w:dllVersion="2" w:checkStyle="1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4BB3"/>
    <w:rsid w:val="000069D5"/>
    <w:rsid w:val="000E3745"/>
    <w:rsid w:val="00121AFE"/>
    <w:rsid w:val="001403AA"/>
    <w:rsid w:val="001640F7"/>
    <w:rsid w:val="001A5F6C"/>
    <w:rsid w:val="001F3E55"/>
    <w:rsid w:val="001F5230"/>
    <w:rsid w:val="0029303A"/>
    <w:rsid w:val="002A7DFC"/>
    <w:rsid w:val="00301A72"/>
    <w:rsid w:val="003259B0"/>
    <w:rsid w:val="00364E60"/>
    <w:rsid w:val="003E31AA"/>
    <w:rsid w:val="003F2CA0"/>
    <w:rsid w:val="00436288"/>
    <w:rsid w:val="004E7514"/>
    <w:rsid w:val="004F678E"/>
    <w:rsid w:val="00505EC3"/>
    <w:rsid w:val="006171D9"/>
    <w:rsid w:val="00682144"/>
    <w:rsid w:val="006B106A"/>
    <w:rsid w:val="00774EA2"/>
    <w:rsid w:val="00782E77"/>
    <w:rsid w:val="007924A2"/>
    <w:rsid w:val="007A0F7D"/>
    <w:rsid w:val="007F0783"/>
    <w:rsid w:val="00886177"/>
    <w:rsid w:val="008B4465"/>
    <w:rsid w:val="00947422"/>
    <w:rsid w:val="009B7058"/>
    <w:rsid w:val="009C49CB"/>
    <w:rsid w:val="009E03C7"/>
    <w:rsid w:val="009F3CD6"/>
    <w:rsid w:val="00A423DA"/>
    <w:rsid w:val="00A646E5"/>
    <w:rsid w:val="00A74750"/>
    <w:rsid w:val="00AD1EF1"/>
    <w:rsid w:val="00B02BAD"/>
    <w:rsid w:val="00B73F22"/>
    <w:rsid w:val="00B76B37"/>
    <w:rsid w:val="00B86BB5"/>
    <w:rsid w:val="00BA4270"/>
    <w:rsid w:val="00BC419D"/>
    <w:rsid w:val="00BF47C7"/>
    <w:rsid w:val="00BF4BB3"/>
    <w:rsid w:val="00C04860"/>
    <w:rsid w:val="00C84F90"/>
    <w:rsid w:val="00C950C7"/>
    <w:rsid w:val="00D23EB7"/>
    <w:rsid w:val="00D42C24"/>
    <w:rsid w:val="00D776C8"/>
    <w:rsid w:val="00DA451A"/>
    <w:rsid w:val="00E03311"/>
    <w:rsid w:val="00E35FC1"/>
    <w:rsid w:val="00E82AE0"/>
    <w:rsid w:val="00E95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2"/>
    <o:shapelayout v:ext="edit">
      <o:idmap v:ext="edit" data="1"/>
      <o:regrouptable v:ext="edit">
        <o:entry new="1" old="0"/>
      </o:regrouptable>
    </o:shapelayout>
  </w:shapeDefaults>
  <w:doNotEmbedSmartTags/>
  <w:decimalSymbol w:val="."/>
  <w:listSeparator w:val=","/>
  <w14:docId w14:val="7475B59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BB5"/>
    <w:pPr>
      <w:spacing w:before="120"/>
      <w:jc w:val="both"/>
    </w:pPr>
    <w:rPr>
      <w:sz w:val="24"/>
      <w:lang w:val="en-US"/>
    </w:rPr>
  </w:style>
  <w:style w:type="paragraph" w:styleId="Heading1">
    <w:name w:val="heading 1"/>
    <w:basedOn w:val="Normal"/>
    <w:next w:val="Normal"/>
    <w:autoRedefine/>
    <w:qFormat/>
    <w:rsid w:val="00DA6487"/>
    <w:pPr>
      <w:numPr>
        <w:numId w:val="15"/>
      </w:numPr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DA6487"/>
    <w:pPr>
      <w:keepNext/>
      <w:numPr>
        <w:ilvl w:val="1"/>
        <w:numId w:val="15"/>
      </w:numPr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autoRedefine/>
    <w:qFormat/>
    <w:rsid w:val="00DA6487"/>
    <w:pPr>
      <w:keepNext/>
      <w:numPr>
        <w:ilvl w:val="2"/>
        <w:numId w:val="15"/>
      </w:numPr>
      <w:spacing w:before="240" w:after="60"/>
      <w:outlineLvl w:val="2"/>
    </w:pPr>
    <w:rPr>
      <w:rFonts w:ascii="Arial" w:hAnsi="Arial"/>
      <w:b/>
    </w:rPr>
  </w:style>
  <w:style w:type="paragraph" w:styleId="Heading4">
    <w:name w:val="heading 4"/>
    <w:basedOn w:val="Normal"/>
    <w:next w:val="Normal"/>
    <w:autoRedefine/>
    <w:qFormat/>
    <w:rsid w:val="00DA6487"/>
    <w:pPr>
      <w:keepNext/>
      <w:numPr>
        <w:ilvl w:val="3"/>
        <w:numId w:val="15"/>
      </w:numPr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DA6487"/>
    <w:pPr>
      <w:keepNext/>
      <w:numPr>
        <w:ilvl w:val="4"/>
        <w:numId w:val="15"/>
      </w:numPr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DA6487"/>
    <w:pPr>
      <w:numPr>
        <w:ilvl w:val="5"/>
        <w:numId w:val="15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DA6487"/>
    <w:pPr>
      <w:numPr>
        <w:ilvl w:val="6"/>
        <w:numId w:val="15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DA6487"/>
    <w:pPr>
      <w:numPr>
        <w:ilvl w:val="7"/>
        <w:numId w:val="15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DA6487"/>
    <w:pPr>
      <w:numPr>
        <w:ilvl w:val="8"/>
        <w:numId w:val="15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</w:style>
  <w:style w:type="paragraph" w:styleId="DocumentMap">
    <w:name w:val="Document Map"/>
    <w:basedOn w:val="Normal"/>
    <w:pPr>
      <w:shd w:val="clear" w:color="auto" w:fill="000080"/>
    </w:pPr>
    <w:rPr>
      <w:rFonts w:ascii="Tahoma" w:hAnsi="Tahoma"/>
    </w:rPr>
  </w:style>
  <w:style w:type="paragraph" w:customStyle="1" w:styleId="HTMLBody">
    <w:name w:val="HTML Body"/>
    <w:rPr>
      <w:rFonts w:ascii="Courier New" w:hAnsi="Courier New"/>
      <w:snapToGrid w:val="0"/>
      <w:lang w:val="en-US"/>
    </w:rPr>
  </w:style>
  <w:style w:type="paragraph" w:styleId="ListNumber">
    <w:name w:val="List Number"/>
    <w:basedOn w:val="Normal"/>
    <w:pPr>
      <w:numPr>
        <w:numId w:val="1"/>
      </w:numPr>
    </w:pPr>
  </w:style>
  <w:style w:type="paragraph" w:styleId="ListNumber2">
    <w:name w:val="List Number 2"/>
    <w:basedOn w:val="Normal"/>
    <w:pPr>
      <w:numPr>
        <w:numId w:val="8"/>
      </w:numPr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Caption">
    <w:name w:val="caption"/>
    <w:basedOn w:val="Normal"/>
    <w:next w:val="Normal"/>
    <w:qFormat/>
    <w:pPr>
      <w:spacing w:after="120"/>
    </w:pPr>
    <w:rPr>
      <w:b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pPr>
      <w:jc w:val="center"/>
    </w:pPr>
    <w:rPr>
      <w:rFonts w:ascii="Times" w:hAnsi="Times"/>
      <w:sz w:val="40"/>
    </w:rPr>
  </w:style>
  <w:style w:type="paragraph" w:styleId="TableofFigures">
    <w:name w:val="table of figures"/>
    <w:basedOn w:val="Normal"/>
    <w:next w:val="Normal"/>
    <w:pPr>
      <w:spacing w:before="0"/>
      <w:jc w:val="left"/>
    </w:pPr>
    <w:rPr>
      <w:i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pPr>
      <w:jc w:val="left"/>
    </w:pPr>
    <w:rPr>
      <w:b/>
      <w:i/>
    </w:rPr>
  </w:style>
  <w:style w:type="paragraph" w:styleId="TOC2">
    <w:name w:val="toc 2"/>
    <w:basedOn w:val="Normal"/>
    <w:next w:val="Normal"/>
    <w:autoRedefine/>
    <w:uiPriority w:val="39"/>
    <w:pPr>
      <w:ind w:left="240"/>
      <w:jc w:val="left"/>
    </w:pPr>
    <w:rPr>
      <w:b/>
    </w:rPr>
  </w:style>
  <w:style w:type="paragraph" w:styleId="TOC3">
    <w:name w:val="toc 3"/>
    <w:basedOn w:val="Normal"/>
    <w:next w:val="Normal"/>
    <w:autoRedefine/>
    <w:pPr>
      <w:spacing w:before="0"/>
      <w:ind w:left="480"/>
      <w:jc w:val="left"/>
    </w:pPr>
  </w:style>
  <w:style w:type="paragraph" w:styleId="TOC4">
    <w:name w:val="toc 4"/>
    <w:basedOn w:val="Normal"/>
    <w:next w:val="Normal"/>
    <w:autoRedefine/>
    <w:pPr>
      <w:spacing w:before="0"/>
      <w:ind w:left="720"/>
      <w:jc w:val="left"/>
    </w:pPr>
  </w:style>
  <w:style w:type="paragraph" w:styleId="TOC5">
    <w:name w:val="toc 5"/>
    <w:basedOn w:val="Normal"/>
    <w:next w:val="Normal"/>
    <w:autoRedefine/>
    <w:pPr>
      <w:spacing w:before="0"/>
      <w:ind w:left="960"/>
      <w:jc w:val="left"/>
    </w:pPr>
  </w:style>
  <w:style w:type="paragraph" w:styleId="TOC6">
    <w:name w:val="toc 6"/>
    <w:basedOn w:val="Normal"/>
    <w:next w:val="Normal"/>
    <w:autoRedefine/>
    <w:pPr>
      <w:spacing w:before="0"/>
      <w:ind w:left="1200"/>
      <w:jc w:val="left"/>
    </w:pPr>
  </w:style>
  <w:style w:type="paragraph" w:styleId="TOC7">
    <w:name w:val="toc 7"/>
    <w:basedOn w:val="Normal"/>
    <w:next w:val="Normal"/>
    <w:autoRedefine/>
    <w:pPr>
      <w:spacing w:before="0"/>
      <w:ind w:left="1440"/>
      <w:jc w:val="left"/>
    </w:pPr>
  </w:style>
  <w:style w:type="paragraph" w:styleId="TOC8">
    <w:name w:val="toc 8"/>
    <w:basedOn w:val="Normal"/>
    <w:next w:val="Normal"/>
    <w:autoRedefine/>
    <w:pPr>
      <w:spacing w:before="0"/>
      <w:ind w:left="1680"/>
      <w:jc w:val="left"/>
    </w:pPr>
  </w:style>
  <w:style w:type="paragraph" w:styleId="TOC9">
    <w:name w:val="toc 9"/>
    <w:basedOn w:val="Normal"/>
    <w:next w:val="Normal"/>
    <w:autoRedefine/>
    <w:pPr>
      <w:spacing w:before="0"/>
      <w:ind w:left="1920"/>
      <w:jc w:val="left"/>
    </w:p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odyText2">
    <w:name w:val="Body Text 2"/>
    <w:basedOn w:val="Normal"/>
    <w:rPr>
      <w:sz w:val="16"/>
    </w:rPr>
  </w:style>
  <w:style w:type="character" w:customStyle="1" w:styleId="Code">
    <w:name w:val="Code"/>
    <w:rPr>
      <w:rFonts w:ascii="Courier" w:hAnsi="Courier"/>
    </w:rPr>
  </w:style>
  <w:style w:type="paragraph" w:customStyle="1" w:styleId="CodeBlock">
    <w:name w:val="Code Block"/>
    <w:basedOn w:val="BodyText"/>
    <w:pPr>
      <w:spacing w:before="100"/>
      <w:ind w:left="720"/>
      <w:jc w:val="left"/>
    </w:pPr>
    <w:rPr>
      <w:rFonts w:ascii="Courier" w:hAnsi="Courier"/>
      <w:sz w:val="20"/>
    </w:rPr>
  </w:style>
  <w:style w:type="paragraph" w:styleId="FootnoteText">
    <w:name w:val="footnote text"/>
    <w:basedOn w:val="Normal"/>
  </w:style>
  <w:style w:type="character" w:styleId="FootnoteReference">
    <w:name w:val="footnote reference"/>
    <w:basedOn w:val="DefaultParagraphFont"/>
    <w:rPr>
      <w:vertAlign w:val="superscript"/>
    </w:rPr>
  </w:style>
  <w:style w:type="paragraph" w:customStyle="1" w:styleId="MTDisplayEquation">
    <w:name w:val="MTDisplayEquation"/>
    <w:basedOn w:val="Normal"/>
    <w:next w:val="Normal"/>
    <w:rsid w:val="00DA6487"/>
    <w:pPr>
      <w:tabs>
        <w:tab w:val="center" w:pos="4800"/>
        <w:tab w:val="right" w:pos="9600"/>
      </w:tabs>
    </w:pPr>
  </w:style>
  <w:style w:type="paragraph" w:customStyle="1" w:styleId="MathematicaCellInput">
    <w:name w:val="MathematicaCellInput"/>
    <w:rsid w:val="007F484A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  <w:lang w:val="en-US" w:bidi="en-US"/>
    </w:rPr>
  </w:style>
  <w:style w:type="character" w:customStyle="1" w:styleId="MathematicaFormatInputForm">
    <w:name w:val="MathematicaFormatInputForm"/>
    <w:rsid w:val="007F484A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0E37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AU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86BB5"/>
    <w:pPr>
      <w:spacing w:before="120"/>
      <w:jc w:val="both"/>
    </w:pPr>
    <w:rPr>
      <w:sz w:val="24"/>
      <w:lang w:val="en-US"/>
    </w:rPr>
  </w:style>
  <w:style w:type="paragraph" w:styleId="Heading1">
    <w:name w:val="heading 1"/>
    <w:basedOn w:val="Normal"/>
    <w:next w:val="Normal"/>
    <w:autoRedefine/>
    <w:qFormat/>
    <w:rsid w:val="00DA6487"/>
    <w:pPr>
      <w:numPr>
        <w:numId w:val="15"/>
      </w:numPr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rsid w:val="00DA6487"/>
    <w:pPr>
      <w:keepNext/>
      <w:numPr>
        <w:ilvl w:val="1"/>
        <w:numId w:val="15"/>
      </w:numPr>
      <w:spacing w:before="240" w:after="60"/>
      <w:outlineLvl w:val="1"/>
    </w:pPr>
    <w:rPr>
      <w:rFonts w:ascii="Arial" w:hAnsi="Arial"/>
      <w:b/>
      <w:sz w:val="26"/>
    </w:rPr>
  </w:style>
  <w:style w:type="paragraph" w:styleId="Heading3">
    <w:name w:val="heading 3"/>
    <w:basedOn w:val="Normal"/>
    <w:next w:val="Normal"/>
    <w:autoRedefine/>
    <w:qFormat/>
    <w:rsid w:val="00DA6487"/>
    <w:pPr>
      <w:keepNext/>
      <w:numPr>
        <w:ilvl w:val="2"/>
        <w:numId w:val="15"/>
      </w:numPr>
      <w:spacing w:before="240" w:after="60"/>
      <w:outlineLvl w:val="2"/>
    </w:pPr>
    <w:rPr>
      <w:rFonts w:ascii="Arial" w:hAnsi="Arial"/>
      <w:b/>
    </w:rPr>
  </w:style>
  <w:style w:type="paragraph" w:styleId="Heading4">
    <w:name w:val="heading 4"/>
    <w:basedOn w:val="Normal"/>
    <w:next w:val="Normal"/>
    <w:autoRedefine/>
    <w:qFormat/>
    <w:rsid w:val="00DA6487"/>
    <w:pPr>
      <w:keepNext/>
      <w:numPr>
        <w:ilvl w:val="3"/>
        <w:numId w:val="15"/>
      </w:numPr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rsid w:val="00DA6487"/>
    <w:pPr>
      <w:keepNext/>
      <w:numPr>
        <w:ilvl w:val="4"/>
        <w:numId w:val="15"/>
      </w:numPr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DA6487"/>
    <w:pPr>
      <w:numPr>
        <w:ilvl w:val="5"/>
        <w:numId w:val="15"/>
      </w:num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rsid w:val="00DA6487"/>
    <w:pPr>
      <w:numPr>
        <w:ilvl w:val="6"/>
        <w:numId w:val="15"/>
      </w:num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rsid w:val="00DA6487"/>
    <w:pPr>
      <w:numPr>
        <w:ilvl w:val="7"/>
        <w:numId w:val="15"/>
      </w:num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rsid w:val="00DA6487"/>
    <w:pPr>
      <w:numPr>
        <w:ilvl w:val="8"/>
        <w:numId w:val="15"/>
      </w:num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</w:style>
  <w:style w:type="paragraph" w:styleId="DocumentMap">
    <w:name w:val="Document Map"/>
    <w:basedOn w:val="Normal"/>
    <w:pPr>
      <w:shd w:val="clear" w:color="auto" w:fill="000080"/>
    </w:pPr>
    <w:rPr>
      <w:rFonts w:ascii="Tahoma" w:hAnsi="Tahoma"/>
    </w:rPr>
  </w:style>
  <w:style w:type="paragraph" w:customStyle="1" w:styleId="HTMLBody">
    <w:name w:val="HTML Body"/>
    <w:rPr>
      <w:rFonts w:ascii="Courier New" w:hAnsi="Courier New"/>
      <w:snapToGrid w:val="0"/>
      <w:lang w:val="en-US"/>
    </w:rPr>
  </w:style>
  <w:style w:type="paragraph" w:styleId="ListNumber">
    <w:name w:val="List Number"/>
    <w:basedOn w:val="Normal"/>
    <w:pPr>
      <w:numPr>
        <w:numId w:val="1"/>
      </w:numPr>
    </w:pPr>
  </w:style>
  <w:style w:type="paragraph" w:styleId="ListNumber2">
    <w:name w:val="List Number 2"/>
    <w:basedOn w:val="Normal"/>
    <w:pPr>
      <w:numPr>
        <w:numId w:val="8"/>
      </w:numPr>
    </w:pPr>
  </w:style>
  <w:style w:type="paragraph" w:styleId="ListBullet">
    <w:name w:val="List Bullet"/>
    <w:basedOn w:val="Normal"/>
    <w:autoRedefine/>
    <w:pPr>
      <w:numPr>
        <w:numId w:val="2"/>
      </w:numPr>
    </w:pPr>
  </w:style>
  <w:style w:type="paragraph" w:styleId="Caption">
    <w:name w:val="caption"/>
    <w:basedOn w:val="Normal"/>
    <w:next w:val="Normal"/>
    <w:qFormat/>
    <w:pPr>
      <w:spacing w:after="120"/>
    </w:pPr>
    <w:rPr>
      <w:b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pPr>
      <w:jc w:val="center"/>
    </w:pPr>
    <w:rPr>
      <w:rFonts w:ascii="Times" w:hAnsi="Times"/>
      <w:sz w:val="40"/>
    </w:rPr>
  </w:style>
  <w:style w:type="paragraph" w:styleId="TableofFigures">
    <w:name w:val="table of figures"/>
    <w:basedOn w:val="Normal"/>
    <w:next w:val="Normal"/>
    <w:pPr>
      <w:spacing w:before="0"/>
      <w:jc w:val="left"/>
    </w:pPr>
    <w:rPr>
      <w:i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TOC1">
    <w:name w:val="toc 1"/>
    <w:basedOn w:val="Normal"/>
    <w:next w:val="Normal"/>
    <w:autoRedefine/>
    <w:uiPriority w:val="39"/>
    <w:pPr>
      <w:jc w:val="left"/>
    </w:pPr>
    <w:rPr>
      <w:b/>
      <w:i/>
    </w:rPr>
  </w:style>
  <w:style w:type="paragraph" w:styleId="TOC2">
    <w:name w:val="toc 2"/>
    <w:basedOn w:val="Normal"/>
    <w:next w:val="Normal"/>
    <w:autoRedefine/>
    <w:uiPriority w:val="39"/>
    <w:pPr>
      <w:ind w:left="240"/>
      <w:jc w:val="left"/>
    </w:pPr>
    <w:rPr>
      <w:b/>
    </w:rPr>
  </w:style>
  <w:style w:type="paragraph" w:styleId="TOC3">
    <w:name w:val="toc 3"/>
    <w:basedOn w:val="Normal"/>
    <w:next w:val="Normal"/>
    <w:autoRedefine/>
    <w:pPr>
      <w:spacing w:before="0"/>
      <w:ind w:left="480"/>
      <w:jc w:val="left"/>
    </w:pPr>
  </w:style>
  <w:style w:type="paragraph" w:styleId="TOC4">
    <w:name w:val="toc 4"/>
    <w:basedOn w:val="Normal"/>
    <w:next w:val="Normal"/>
    <w:autoRedefine/>
    <w:pPr>
      <w:spacing w:before="0"/>
      <w:ind w:left="720"/>
      <w:jc w:val="left"/>
    </w:pPr>
  </w:style>
  <w:style w:type="paragraph" w:styleId="TOC5">
    <w:name w:val="toc 5"/>
    <w:basedOn w:val="Normal"/>
    <w:next w:val="Normal"/>
    <w:autoRedefine/>
    <w:pPr>
      <w:spacing w:before="0"/>
      <w:ind w:left="960"/>
      <w:jc w:val="left"/>
    </w:pPr>
  </w:style>
  <w:style w:type="paragraph" w:styleId="TOC6">
    <w:name w:val="toc 6"/>
    <w:basedOn w:val="Normal"/>
    <w:next w:val="Normal"/>
    <w:autoRedefine/>
    <w:pPr>
      <w:spacing w:before="0"/>
      <w:ind w:left="1200"/>
      <w:jc w:val="left"/>
    </w:pPr>
  </w:style>
  <w:style w:type="paragraph" w:styleId="TOC7">
    <w:name w:val="toc 7"/>
    <w:basedOn w:val="Normal"/>
    <w:next w:val="Normal"/>
    <w:autoRedefine/>
    <w:pPr>
      <w:spacing w:before="0"/>
      <w:ind w:left="1440"/>
      <w:jc w:val="left"/>
    </w:pPr>
  </w:style>
  <w:style w:type="paragraph" w:styleId="TOC8">
    <w:name w:val="toc 8"/>
    <w:basedOn w:val="Normal"/>
    <w:next w:val="Normal"/>
    <w:autoRedefine/>
    <w:pPr>
      <w:spacing w:before="0"/>
      <w:ind w:left="1680"/>
      <w:jc w:val="left"/>
    </w:pPr>
  </w:style>
  <w:style w:type="paragraph" w:styleId="TOC9">
    <w:name w:val="toc 9"/>
    <w:basedOn w:val="Normal"/>
    <w:next w:val="Normal"/>
    <w:autoRedefine/>
    <w:pPr>
      <w:spacing w:before="0"/>
      <w:ind w:left="1920"/>
      <w:jc w:val="left"/>
    </w:p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odyText2">
    <w:name w:val="Body Text 2"/>
    <w:basedOn w:val="Normal"/>
    <w:rPr>
      <w:sz w:val="16"/>
    </w:rPr>
  </w:style>
  <w:style w:type="character" w:customStyle="1" w:styleId="Code">
    <w:name w:val="Code"/>
    <w:rPr>
      <w:rFonts w:ascii="Courier" w:hAnsi="Courier"/>
    </w:rPr>
  </w:style>
  <w:style w:type="paragraph" w:customStyle="1" w:styleId="CodeBlock">
    <w:name w:val="Code Block"/>
    <w:basedOn w:val="BodyText"/>
    <w:pPr>
      <w:spacing w:before="100"/>
      <w:ind w:left="720"/>
      <w:jc w:val="left"/>
    </w:pPr>
    <w:rPr>
      <w:rFonts w:ascii="Courier" w:hAnsi="Courier"/>
      <w:sz w:val="20"/>
    </w:rPr>
  </w:style>
  <w:style w:type="paragraph" w:styleId="FootnoteText">
    <w:name w:val="footnote text"/>
    <w:basedOn w:val="Normal"/>
  </w:style>
  <w:style w:type="character" w:styleId="FootnoteReference">
    <w:name w:val="footnote reference"/>
    <w:basedOn w:val="DefaultParagraphFont"/>
    <w:rPr>
      <w:vertAlign w:val="superscript"/>
    </w:rPr>
  </w:style>
  <w:style w:type="paragraph" w:customStyle="1" w:styleId="MTDisplayEquation">
    <w:name w:val="MTDisplayEquation"/>
    <w:basedOn w:val="Normal"/>
    <w:next w:val="Normal"/>
    <w:rsid w:val="00DA6487"/>
    <w:pPr>
      <w:tabs>
        <w:tab w:val="center" w:pos="4800"/>
        <w:tab w:val="right" w:pos="9600"/>
      </w:tabs>
    </w:pPr>
  </w:style>
  <w:style w:type="paragraph" w:customStyle="1" w:styleId="MathematicaCellInput">
    <w:name w:val="MathematicaCellInput"/>
    <w:rsid w:val="007F484A"/>
    <w:pPr>
      <w:widowControl w:val="0"/>
      <w:autoSpaceDE w:val="0"/>
      <w:autoSpaceDN w:val="0"/>
      <w:adjustRightInd w:val="0"/>
    </w:pPr>
    <w:rPr>
      <w:rFonts w:ascii="Times" w:hAnsi="Times" w:cs="Times"/>
      <w:b/>
      <w:bCs/>
      <w:sz w:val="24"/>
      <w:szCs w:val="24"/>
      <w:lang w:val="en-US" w:bidi="en-US"/>
    </w:rPr>
  </w:style>
  <w:style w:type="character" w:customStyle="1" w:styleId="MathematicaFormatInputForm">
    <w:name w:val="MathematicaFormatInputForm"/>
    <w:rsid w:val="007F484A"/>
    <w:rPr>
      <w:rFonts w:ascii="Courier" w:hAnsi="Courier" w:cs="Courier"/>
    </w:rPr>
  </w:style>
  <w:style w:type="paragraph" w:styleId="ListParagraph">
    <w:name w:val="List Paragraph"/>
    <w:basedOn w:val="Normal"/>
    <w:uiPriority w:val="34"/>
    <w:qFormat/>
    <w:rsid w:val="000E37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3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3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7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65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045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6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62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3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hyperlink" Target="http://www.ligo.mit.edu/ilog/pub/ilog.cgi?group=lasti&amp;task=view&amp;date_to_view=06/29/2010&amp;anchor_to_scroll_to=2010:06:29:13:40:18-brett" TargetMode="External"/><Relationship Id="rId21" Type="http://schemas.openxmlformats.org/officeDocument/2006/relationships/image" Target="media/image1.emf"/><Relationship Id="rId22" Type="http://schemas.openxmlformats.org/officeDocument/2006/relationships/oleObject" Target="embeddings/oleObject1.bin"/><Relationship Id="rId23" Type="http://schemas.openxmlformats.org/officeDocument/2006/relationships/image" Target="media/image2.emf"/><Relationship Id="rId24" Type="http://schemas.openxmlformats.org/officeDocument/2006/relationships/oleObject" Target="embeddings/Microsoft_Equation1.bin"/><Relationship Id="rId25" Type="http://schemas.openxmlformats.org/officeDocument/2006/relationships/image" Target="media/image3.emf"/><Relationship Id="rId26" Type="http://schemas.openxmlformats.org/officeDocument/2006/relationships/oleObject" Target="embeddings/oleObject2.bin"/><Relationship Id="rId27" Type="http://schemas.openxmlformats.org/officeDocument/2006/relationships/image" Target="media/image4.emf"/><Relationship Id="rId28" Type="http://schemas.openxmlformats.org/officeDocument/2006/relationships/oleObject" Target="embeddings/Microsoft_Equation2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footer" Target="footer1.xml"/><Relationship Id="rId31" Type="http://schemas.openxmlformats.org/officeDocument/2006/relationships/footer" Target="footer2.xml"/><Relationship Id="rId32" Type="http://schemas.openxmlformats.org/officeDocument/2006/relationships/header" Target="header2.xml"/><Relationship Id="rId9" Type="http://schemas.openxmlformats.org/officeDocument/2006/relationships/hyperlink" Target="http://www.ligo.mit.edu/ilog/pub/ilog.cgi" TargetMode="Externa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info@ligo.caltech.edu" TargetMode="External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hyperlink" Target="http://emvogil-3.mit.edu/ilog/pub/ilog.cgi?group=lasti&amp;task=view&amp;date_to_view=05/12/2009&amp;anchor_to_scroll_to=2009:05:12:20:04:30-brett" TargetMode="External"/><Relationship Id="rId11" Type="http://schemas.openxmlformats.org/officeDocument/2006/relationships/hyperlink" Target="http://www.ligo.mit.edu/ilog/pub/ilog.cgi?group=lasti&amp;task=view&amp;date_to_view=06/29/2010&amp;anchor_to_scroll_to=2010:06:29:13:40:18-brett" TargetMode="External"/><Relationship Id="rId12" Type="http://schemas.openxmlformats.org/officeDocument/2006/relationships/hyperlink" Target="https://dcc.ligo.org/cgi-bin/private/DocDB/ShowDocument?docid=69627" TargetMode="External"/><Relationship Id="rId13" Type="http://schemas.openxmlformats.org/officeDocument/2006/relationships/hyperlink" Target="https://redoubt.ligo-wa.caltech.edu/websvn/listing.php?repname=sus&amp;" TargetMode="External"/><Relationship Id="rId14" Type="http://schemas.openxmlformats.org/officeDocument/2006/relationships/hyperlink" Target="https://redoubt.ligo-wa.caltech.edu/svn/sus/" TargetMode="External"/><Relationship Id="rId15" Type="http://schemas.openxmlformats.org/officeDocument/2006/relationships/hyperlink" Target="https://dcc.ligo.org/cgi-bin/private/DocDB/ShowDocument?docid=72511" TargetMode="External"/><Relationship Id="rId16" Type="http://schemas.openxmlformats.org/officeDocument/2006/relationships/hyperlink" Target="https://dcc.ligo.org/cgi-bin/private/DocDB/ShowDocument?docid=3413" TargetMode="External"/><Relationship Id="rId17" Type="http://schemas.openxmlformats.org/officeDocument/2006/relationships/hyperlink" Target="https://dcc.ligo.org/cgi-bin/private/DocDB/ShowDocument?docid=73780" TargetMode="External"/><Relationship Id="rId18" Type="http://schemas.openxmlformats.org/officeDocument/2006/relationships/hyperlink" Target="https://dcc.ligo.org/cgi-bin/private/DocDB/ShowDocument?docid=9458" TargetMode="External"/><Relationship Id="rId19" Type="http://schemas.openxmlformats.org/officeDocument/2006/relationships/hyperlink" Target="http://emvogil-3.mit.edu/ilog/pub/ilog.cgi?group=lasti&amp;task=view&amp;date_to_view=05/12/2009&amp;anchor_to_scroll_to=2009:05:12:20:04:30-brett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Relationship Id="rId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Boadicea:Applications:Microsoft%20Office%20X:Templates:My%20Templates:T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-Template.dot</Template>
  <TotalTime>62</TotalTime>
  <Pages>6</Pages>
  <Words>1487</Words>
  <Characters>8477</Characters>
  <Application>Microsoft Macintosh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ser Interferometer Gravitational Wave Observatory</vt:lpstr>
    </vt:vector>
  </TitlesOfParts>
  <Company>Caltech</Company>
  <LinksUpToDate>false</LinksUpToDate>
  <CharactersWithSpaces>9945</CharactersWithSpaces>
  <SharedDoc>false</SharedDoc>
  <HLinks>
    <vt:vector size="6" baseType="variant">
      <vt:variant>
        <vt:i4>5374009</vt:i4>
      </vt:variant>
      <vt:variant>
        <vt:i4>0</vt:i4>
      </vt:variant>
      <vt:variant>
        <vt:i4>0</vt:i4>
      </vt:variant>
      <vt:variant>
        <vt:i4>5</vt:i4>
      </vt:variant>
      <vt:variant>
        <vt:lpwstr>mailto:info@ligo.caltech.edu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 Interferometer Gravitational Wave Observatory</dc:title>
  <dc:subject/>
  <dc:creator>Mark Barton</dc:creator>
  <cp:keywords/>
  <cp:lastModifiedBy>Mark Barton</cp:lastModifiedBy>
  <cp:revision>26</cp:revision>
  <cp:lastPrinted>2012-01-23T23:33:00Z</cp:lastPrinted>
  <dcterms:created xsi:type="dcterms:W3CDTF">2012-01-18T17:20:00Z</dcterms:created>
  <dcterms:modified xsi:type="dcterms:W3CDTF">2012-01-23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